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46ED03F" w14:textId="77777777" w:rsidR="00330BCB" w:rsidRPr="00330BCB" w:rsidRDefault="00330BCB" w:rsidP="00330BCB">
      <w:pPr>
        <w:spacing w:after="160" w:line="259" w:lineRule="auto"/>
        <w:jc w:val="center"/>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KARABÜK ÜNİVERSİTESİ</w:t>
      </w:r>
    </w:p>
    <w:p w14:paraId="3A37E897" w14:textId="77777777" w:rsidR="00330BCB" w:rsidRPr="00330BCB" w:rsidRDefault="00330BCB" w:rsidP="00330BCB">
      <w:pPr>
        <w:spacing w:after="160" w:line="259" w:lineRule="auto"/>
        <w:jc w:val="center"/>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TIP FAKÜLTESİ</w:t>
      </w:r>
    </w:p>
    <w:p w14:paraId="0DE2AB52" w14:textId="0DE1D5F0" w:rsidR="00330BCB" w:rsidRPr="00330BCB" w:rsidRDefault="00330BCB" w:rsidP="00330BCB">
      <w:pPr>
        <w:spacing w:after="160" w:line="259" w:lineRule="auto"/>
        <w:jc w:val="center"/>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 xml:space="preserve">BİRİNCİ SINIF, </w:t>
      </w:r>
      <w:r w:rsidR="000D1867">
        <w:rPr>
          <w:rFonts w:ascii="Times New Roman" w:eastAsia="Calibri" w:hAnsi="Times New Roman"/>
          <w:b/>
          <w:sz w:val="28"/>
          <w:szCs w:val="28"/>
          <w:lang w:eastAsia="en-US"/>
        </w:rPr>
        <w:t>BÜTÜNLEME</w:t>
      </w:r>
      <w:r w:rsidRPr="00330BCB">
        <w:rPr>
          <w:rFonts w:ascii="Times New Roman" w:eastAsia="Calibri" w:hAnsi="Times New Roman"/>
          <w:b/>
          <w:sz w:val="28"/>
          <w:szCs w:val="28"/>
          <w:lang w:eastAsia="en-US"/>
        </w:rPr>
        <w:t xml:space="preserve"> SINAVI</w:t>
      </w:r>
    </w:p>
    <w:p w14:paraId="4BD320AF" w14:textId="41E5E0E8" w:rsidR="00330BCB" w:rsidRPr="00330BCB" w:rsidRDefault="000D1867" w:rsidP="00330BCB">
      <w:pPr>
        <w:spacing w:after="160" w:line="259" w:lineRule="auto"/>
        <w:jc w:val="center"/>
        <w:rPr>
          <w:rFonts w:ascii="Times New Roman" w:eastAsia="Calibri" w:hAnsi="Times New Roman"/>
          <w:b/>
          <w:sz w:val="28"/>
          <w:szCs w:val="28"/>
          <w:lang w:eastAsia="en-US"/>
        </w:rPr>
      </w:pPr>
      <w:r>
        <w:rPr>
          <w:rFonts w:ascii="Times New Roman" w:eastAsia="Calibri" w:hAnsi="Times New Roman"/>
          <w:b/>
          <w:sz w:val="28"/>
          <w:szCs w:val="28"/>
          <w:lang w:eastAsia="en-US"/>
        </w:rPr>
        <w:t>12</w:t>
      </w:r>
      <w:r w:rsidR="00330BCB" w:rsidRPr="00330BCB">
        <w:rPr>
          <w:rFonts w:ascii="Times New Roman" w:eastAsia="Calibri" w:hAnsi="Times New Roman"/>
          <w:b/>
          <w:sz w:val="28"/>
          <w:szCs w:val="28"/>
          <w:lang w:eastAsia="en-US"/>
        </w:rPr>
        <w:t>-</w:t>
      </w:r>
      <w:r>
        <w:rPr>
          <w:rFonts w:ascii="Times New Roman" w:eastAsia="Calibri" w:hAnsi="Times New Roman"/>
          <w:b/>
          <w:sz w:val="28"/>
          <w:szCs w:val="28"/>
          <w:lang w:eastAsia="en-US"/>
        </w:rPr>
        <w:t>TEMMUZ</w:t>
      </w:r>
      <w:r w:rsidR="00330BCB" w:rsidRPr="00330BCB">
        <w:rPr>
          <w:rFonts w:ascii="Times New Roman" w:eastAsia="Calibri" w:hAnsi="Times New Roman"/>
          <w:b/>
          <w:sz w:val="28"/>
          <w:szCs w:val="28"/>
          <w:lang w:eastAsia="en-US"/>
        </w:rPr>
        <w:t>-2017</w:t>
      </w:r>
    </w:p>
    <w:p w14:paraId="7D99C6BE" w14:textId="77777777" w:rsidR="00330BCB" w:rsidRPr="00330BCB" w:rsidRDefault="00330BCB" w:rsidP="00330BCB">
      <w:pPr>
        <w:spacing w:after="160" w:line="259" w:lineRule="auto"/>
        <w:jc w:val="center"/>
        <w:rPr>
          <w:rFonts w:ascii="Times New Roman" w:eastAsia="Calibri" w:hAnsi="Times New Roman"/>
          <w:b/>
          <w:sz w:val="28"/>
          <w:szCs w:val="28"/>
          <w:lang w:eastAsia="en-US"/>
        </w:rPr>
      </w:pPr>
    </w:p>
    <w:p w14:paraId="0F6A59D1" w14:textId="77777777" w:rsidR="00330BCB" w:rsidRPr="00330BCB" w:rsidRDefault="00330BCB" w:rsidP="00330BCB">
      <w:pPr>
        <w:spacing w:after="160" w:line="259" w:lineRule="auto"/>
        <w:jc w:val="center"/>
        <w:rPr>
          <w:rFonts w:ascii="Times New Roman" w:eastAsia="Calibri" w:hAnsi="Times New Roman"/>
          <w:b/>
          <w:sz w:val="28"/>
          <w:szCs w:val="28"/>
          <w:lang w:eastAsia="en-US"/>
        </w:rPr>
      </w:pPr>
    </w:p>
    <w:p w14:paraId="7E0464E3" w14:textId="77777777" w:rsidR="00330BCB" w:rsidRPr="00330BCB" w:rsidRDefault="00330BCB" w:rsidP="00330BCB">
      <w:pPr>
        <w:spacing w:after="160" w:line="259" w:lineRule="auto"/>
        <w:jc w:val="center"/>
        <w:rPr>
          <w:rFonts w:ascii="Times New Roman" w:eastAsia="Calibri" w:hAnsi="Times New Roman"/>
          <w:b/>
          <w:sz w:val="28"/>
          <w:szCs w:val="28"/>
          <w:lang w:eastAsia="en-US"/>
        </w:rPr>
      </w:pPr>
    </w:p>
    <w:p w14:paraId="099F60FD" w14:textId="77777777" w:rsidR="00330BCB" w:rsidRPr="00330BCB" w:rsidRDefault="00330BCB" w:rsidP="00330BCB">
      <w:pPr>
        <w:spacing w:after="160" w:line="259" w:lineRule="auto"/>
        <w:jc w:val="center"/>
        <w:rPr>
          <w:rFonts w:ascii="Times New Roman" w:eastAsia="Calibri" w:hAnsi="Times New Roman"/>
          <w:b/>
          <w:sz w:val="28"/>
          <w:szCs w:val="28"/>
          <w:lang w:eastAsia="en-US"/>
        </w:rPr>
      </w:pPr>
    </w:p>
    <w:tbl>
      <w:tblPr>
        <w:tblStyle w:val="TabloKlavuzu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0"/>
        <w:gridCol w:w="4200"/>
      </w:tblGrid>
      <w:tr w:rsidR="00330BCB" w:rsidRPr="00330BCB" w14:paraId="6724293A" w14:textId="77777777" w:rsidTr="00961C07">
        <w:tc>
          <w:tcPr>
            <w:tcW w:w="4531" w:type="dxa"/>
          </w:tcPr>
          <w:p w14:paraId="42587B96"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Sınıf:</w:t>
            </w:r>
          </w:p>
        </w:tc>
        <w:tc>
          <w:tcPr>
            <w:tcW w:w="4531" w:type="dxa"/>
          </w:tcPr>
          <w:p w14:paraId="578A13BD" w14:textId="77777777" w:rsidR="00330BCB" w:rsidRPr="00330BCB" w:rsidRDefault="00330BCB" w:rsidP="00330BCB">
            <w:pPr>
              <w:spacing w:after="160" w:line="259" w:lineRule="auto"/>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I</w:t>
            </w:r>
          </w:p>
        </w:tc>
      </w:tr>
      <w:tr w:rsidR="00330BCB" w:rsidRPr="00330BCB" w14:paraId="581077FA" w14:textId="77777777" w:rsidTr="00961C07">
        <w:tc>
          <w:tcPr>
            <w:tcW w:w="4531" w:type="dxa"/>
          </w:tcPr>
          <w:p w14:paraId="714E81AA"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Tarih:</w:t>
            </w:r>
          </w:p>
        </w:tc>
        <w:tc>
          <w:tcPr>
            <w:tcW w:w="4531" w:type="dxa"/>
          </w:tcPr>
          <w:p w14:paraId="6BD150AA" w14:textId="37B71DDC" w:rsidR="00330BCB" w:rsidRPr="00330BCB" w:rsidRDefault="000D1867" w:rsidP="000D1867">
            <w:pPr>
              <w:spacing w:after="160" w:line="259" w:lineRule="auto"/>
              <w:rPr>
                <w:rFonts w:ascii="Times New Roman" w:eastAsia="Calibri" w:hAnsi="Times New Roman"/>
                <w:b/>
                <w:sz w:val="28"/>
                <w:szCs w:val="28"/>
                <w:lang w:eastAsia="en-US"/>
              </w:rPr>
            </w:pPr>
            <w:r>
              <w:rPr>
                <w:rFonts w:ascii="Times New Roman" w:eastAsia="Calibri" w:hAnsi="Times New Roman"/>
                <w:b/>
                <w:sz w:val="28"/>
                <w:szCs w:val="28"/>
                <w:lang w:eastAsia="en-US"/>
              </w:rPr>
              <w:t>12</w:t>
            </w:r>
            <w:r w:rsidR="00330BCB" w:rsidRPr="00330BCB">
              <w:rPr>
                <w:rFonts w:ascii="Times New Roman" w:eastAsia="Calibri" w:hAnsi="Times New Roman"/>
                <w:b/>
                <w:sz w:val="28"/>
                <w:szCs w:val="28"/>
                <w:lang w:eastAsia="en-US"/>
              </w:rPr>
              <w:t>.</w:t>
            </w:r>
            <w:r>
              <w:rPr>
                <w:rFonts w:ascii="Times New Roman" w:eastAsia="Calibri" w:hAnsi="Times New Roman"/>
                <w:b/>
                <w:sz w:val="28"/>
                <w:szCs w:val="28"/>
                <w:lang w:eastAsia="en-US"/>
              </w:rPr>
              <w:t>Temmuz</w:t>
            </w:r>
            <w:r w:rsidR="00330BCB" w:rsidRPr="00330BCB">
              <w:rPr>
                <w:rFonts w:ascii="Times New Roman" w:eastAsia="Calibri" w:hAnsi="Times New Roman"/>
                <w:b/>
                <w:sz w:val="28"/>
                <w:szCs w:val="28"/>
                <w:lang w:eastAsia="en-US"/>
              </w:rPr>
              <w:t>.2017</w:t>
            </w:r>
          </w:p>
        </w:tc>
      </w:tr>
      <w:tr w:rsidR="00330BCB" w:rsidRPr="00330BCB" w14:paraId="0EC556A3" w14:textId="77777777" w:rsidTr="00961C07">
        <w:tc>
          <w:tcPr>
            <w:tcW w:w="4531" w:type="dxa"/>
          </w:tcPr>
          <w:p w14:paraId="0AD79328"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Öğrencinin Adı:</w:t>
            </w:r>
          </w:p>
        </w:tc>
        <w:tc>
          <w:tcPr>
            <w:tcW w:w="4531" w:type="dxa"/>
          </w:tcPr>
          <w:p w14:paraId="0B351723" w14:textId="77777777" w:rsidR="00330BCB" w:rsidRPr="00330BCB" w:rsidRDefault="00330BCB" w:rsidP="00330BCB">
            <w:pPr>
              <w:spacing w:after="160" w:line="259" w:lineRule="auto"/>
              <w:rPr>
                <w:rFonts w:ascii="Times New Roman" w:eastAsia="Calibri" w:hAnsi="Times New Roman"/>
                <w:b/>
                <w:sz w:val="28"/>
                <w:szCs w:val="28"/>
                <w:lang w:eastAsia="en-US"/>
              </w:rPr>
            </w:pPr>
          </w:p>
        </w:tc>
      </w:tr>
      <w:tr w:rsidR="00330BCB" w:rsidRPr="00330BCB" w14:paraId="4F487F1B" w14:textId="77777777" w:rsidTr="00961C07">
        <w:tc>
          <w:tcPr>
            <w:tcW w:w="4531" w:type="dxa"/>
          </w:tcPr>
          <w:p w14:paraId="4399522D"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Öğrencinin Soyadı:</w:t>
            </w:r>
          </w:p>
        </w:tc>
        <w:tc>
          <w:tcPr>
            <w:tcW w:w="4531" w:type="dxa"/>
          </w:tcPr>
          <w:p w14:paraId="6BF27391" w14:textId="77777777" w:rsidR="00330BCB" w:rsidRPr="00330BCB" w:rsidRDefault="00330BCB" w:rsidP="00330BCB">
            <w:pPr>
              <w:spacing w:after="160" w:line="259" w:lineRule="auto"/>
              <w:rPr>
                <w:rFonts w:ascii="Times New Roman" w:eastAsia="Calibri" w:hAnsi="Times New Roman"/>
                <w:b/>
                <w:sz w:val="28"/>
                <w:szCs w:val="28"/>
                <w:lang w:eastAsia="en-US"/>
              </w:rPr>
            </w:pPr>
          </w:p>
        </w:tc>
      </w:tr>
      <w:tr w:rsidR="00330BCB" w:rsidRPr="00330BCB" w14:paraId="01485162" w14:textId="77777777" w:rsidTr="00961C07">
        <w:tc>
          <w:tcPr>
            <w:tcW w:w="4531" w:type="dxa"/>
          </w:tcPr>
          <w:p w14:paraId="2B410B59"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İmzası:</w:t>
            </w:r>
          </w:p>
          <w:p w14:paraId="795D1551"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p>
          <w:p w14:paraId="0307C947" w14:textId="77777777" w:rsidR="00330BCB" w:rsidRPr="00330BCB" w:rsidRDefault="00330BCB" w:rsidP="00330BCB">
            <w:pPr>
              <w:spacing w:after="160" w:line="259" w:lineRule="auto"/>
              <w:jc w:val="right"/>
              <w:rPr>
                <w:rFonts w:ascii="Times New Roman" w:eastAsia="Calibri" w:hAnsi="Times New Roman"/>
                <w:b/>
                <w:sz w:val="28"/>
                <w:szCs w:val="28"/>
                <w:lang w:eastAsia="en-US"/>
              </w:rPr>
            </w:pPr>
          </w:p>
        </w:tc>
        <w:tc>
          <w:tcPr>
            <w:tcW w:w="4531" w:type="dxa"/>
          </w:tcPr>
          <w:p w14:paraId="5CC15E37" w14:textId="77777777" w:rsidR="00330BCB" w:rsidRPr="00330BCB" w:rsidRDefault="00330BCB" w:rsidP="00330BCB">
            <w:pPr>
              <w:spacing w:after="160" w:line="259" w:lineRule="auto"/>
              <w:rPr>
                <w:rFonts w:ascii="Times New Roman" w:eastAsia="Calibri" w:hAnsi="Times New Roman"/>
                <w:b/>
                <w:sz w:val="28"/>
                <w:szCs w:val="28"/>
                <w:lang w:eastAsia="en-US"/>
              </w:rPr>
            </w:pPr>
          </w:p>
        </w:tc>
      </w:tr>
    </w:tbl>
    <w:p w14:paraId="4E66C836" w14:textId="77777777" w:rsidR="00330BCB" w:rsidRPr="00330BCB" w:rsidRDefault="00330BCB" w:rsidP="00330BCB">
      <w:pPr>
        <w:spacing w:after="160" w:line="259" w:lineRule="auto"/>
        <w:rPr>
          <w:rFonts w:ascii="Times New Roman" w:eastAsia="Calibri" w:hAnsi="Times New Roman"/>
          <w:b/>
          <w:sz w:val="28"/>
          <w:szCs w:val="28"/>
          <w:u w:val="single"/>
          <w:lang w:eastAsia="en-US"/>
        </w:rPr>
      </w:pPr>
      <w:r w:rsidRPr="00330BCB">
        <w:rPr>
          <w:rFonts w:ascii="Times New Roman" w:eastAsia="Calibri" w:hAnsi="Times New Roman"/>
          <w:b/>
          <w:sz w:val="28"/>
          <w:szCs w:val="28"/>
          <w:u w:val="single"/>
          <w:lang w:eastAsia="en-US"/>
        </w:rPr>
        <w:t xml:space="preserve">Not :                                                                                                                                                                         </w:t>
      </w:r>
    </w:p>
    <w:p w14:paraId="581B8E84" w14:textId="77777777"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 xml:space="preserve">Bu sınav toplam 100 sorudan oluşmaktadır. </w:t>
      </w:r>
    </w:p>
    <w:p w14:paraId="34374D86" w14:textId="77777777"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Sınav süresi 120 dakika olarak belirlenmiştir.</w:t>
      </w:r>
    </w:p>
    <w:p w14:paraId="48A5D2EA" w14:textId="35704E09"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 xml:space="preserve">Sınav kitapcığı toplam </w:t>
      </w:r>
      <w:r w:rsidR="005A16AF" w:rsidRPr="00FE5067">
        <w:rPr>
          <w:rFonts w:ascii="Times New Roman" w:eastAsia="Calibri" w:hAnsi="Times New Roman"/>
          <w:b/>
          <w:sz w:val="28"/>
          <w:szCs w:val="28"/>
          <w:lang w:eastAsia="en-US"/>
        </w:rPr>
        <w:t>2</w:t>
      </w:r>
      <w:r w:rsidR="00DD599B">
        <w:rPr>
          <w:rFonts w:ascii="Times New Roman" w:eastAsia="Calibri" w:hAnsi="Times New Roman"/>
          <w:b/>
          <w:sz w:val="28"/>
          <w:szCs w:val="28"/>
          <w:lang w:eastAsia="en-US"/>
        </w:rPr>
        <w:t>0</w:t>
      </w:r>
      <w:r w:rsidRPr="00330BCB">
        <w:rPr>
          <w:rFonts w:ascii="Times New Roman" w:eastAsia="Calibri" w:hAnsi="Times New Roman"/>
          <w:b/>
          <w:sz w:val="28"/>
          <w:szCs w:val="28"/>
          <w:lang w:eastAsia="en-US"/>
        </w:rPr>
        <w:t xml:space="preserve"> sayfadan oluşmaktadır. </w:t>
      </w:r>
    </w:p>
    <w:p w14:paraId="1C992E8E" w14:textId="77777777"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Her sorunun sadece bir doğru cevabı vardır.</w:t>
      </w:r>
    </w:p>
    <w:p w14:paraId="3B9BC55E" w14:textId="77777777"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Sınavın değerlendirilmesinde “Karabük Üniversitesi Tıp Fakültesi Sınav Yönergesi” uyarınca hareket edilecektir.</w:t>
      </w:r>
    </w:p>
    <w:p w14:paraId="61EF816F" w14:textId="77777777"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Sınavda her türlü elektronik cihazın, aksi söylenmediği sürece, kullanımı yasaktır.</w:t>
      </w:r>
    </w:p>
    <w:p w14:paraId="3C457ACE" w14:textId="220C42AB" w:rsidR="00330BCB" w:rsidRPr="00330BCB" w:rsidRDefault="00330BCB" w:rsidP="00330BCB">
      <w:pPr>
        <w:widowControl w:val="0"/>
        <w:numPr>
          <w:ilvl w:val="0"/>
          <w:numId w:val="3"/>
        </w:numPr>
        <w:spacing w:after="160" w:line="259" w:lineRule="auto"/>
        <w:contextualSpacing/>
        <w:rPr>
          <w:rFonts w:ascii="Times New Roman" w:eastAsia="Calibri" w:hAnsi="Times New Roman"/>
          <w:b/>
          <w:sz w:val="28"/>
          <w:szCs w:val="28"/>
          <w:lang w:eastAsia="en-US"/>
        </w:rPr>
      </w:pPr>
      <w:r w:rsidRPr="00330BCB">
        <w:rPr>
          <w:rFonts w:ascii="Times New Roman" w:eastAsia="Calibri" w:hAnsi="Times New Roman"/>
          <w:b/>
          <w:sz w:val="28"/>
          <w:szCs w:val="28"/>
          <w:lang w:eastAsia="en-US"/>
        </w:rPr>
        <w:t>Uyulması gereken ek hususlar sayfa 2</w:t>
      </w:r>
      <w:r w:rsidR="005A16AF" w:rsidRPr="00FE5067">
        <w:rPr>
          <w:rFonts w:ascii="Times New Roman" w:eastAsia="Calibri" w:hAnsi="Times New Roman"/>
          <w:b/>
          <w:sz w:val="28"/>
          <w:szCs w:val="28"/>
          <w:lang w:eastAsia="en-US"/>
        </w:rPr>
        <w:t xml:space="preserve"> ve 3</w:t>
      </w:r>
      <w:r w:rsidRPr="00330BCB">
        <w:rPr>
          <w:rFonts w:ascii="Times New Roman" w:eastAsia="Calibri" w:hAnsi="Times New Roman"/>
          <w:b/>
          <w:sz w:val="28"/>
          <w:szCs w:val="28"/>
          <w:lang w:eastAsia="en-US"/>
        </w:rPr>
        <w:t xml:space="preserve"> de yazılmıştır, sınav kâğıdını imzalayan öğrenci sınavda uyulması gereken kuralları kabul etmiştir.</w:t>
      </w:r>
    </w:p>
    <w:p w14:paraId="508517DD" w14:textId="77777777" w:rsidR="00330BCB" w:rsidRPr="00330BCB" w:rsidRDefault="00330BCB" w:rsidP="00330BCB">
      <w:pPr>
        <w:spacing w:after="160" w:line="259" w:lineRule="auto"/>
        <w:ind w:firstLine="360"/>
        <w:rPr>
          <w:rFonts w:ascii="Times New Roman" w:eastAsia="Calibri" w:hAnsi="Times New Roman"/>
          <w:b/>
          <w:sz w:val="28"/>
          <w:szCs w:val="28"/>
          <w:lang w:eastAsia="en-US"/>
        </w:rPr>
      </w:pPr>
    </w:p>
    <w:p w14:paraId="1CF149C3" w14:textId="77777777" w:rsidR="00330BCB" w:rsidRPr="00330BCB" w:rsidRDefault="00330BCB" w:rsidP="00330BCB">
      <w:pPr>
        <w:spacing w:after="160" w:line="259" w:lineRule="auto"/>
        <w:ind w:firstLine="360"/>
        <w:rPr>
          <w:rFonts w:ascii="Times New Roman" w:eastAsia="Calibri" w:hAnsi="Times New Roman"/>
          <w:b/>
          <w:sz w:val="28"/>
          <w:szCs w:val="28"/>
          <w:lang w:eastAsia="en-US"/>
        </w:rPr>
      </w:pPr>
    </w:p>
    <w:p w14:paraId="6FA77476" w14:textId="77777777" w:rsidR="00330BCB" w:rsidRPr="00330BCB" w:rsidRDefault="00330BCB" w:rsidP="00330BCB">
      <w:pPr>
        <w:spacing w:after="160" w:line="259" w:lineRule="auto"/>
        <w:ind w:firstLine="360"/>
        <w:rPr>
          <w:rFonts w:ascii="Times New Roman" w:eastAsia="Calibri" w:hAnsi="Times New Roman"/>
          <w:b/>
          <w:sz w:val="28"/>
          <w:szCs w:val="28"/>
          <w:lang w:eastAsia="en-US"/>
        </w:rPr>
      </w:pPr>
    </w:p>
    <w:p w14:paraId="062BBCAB" w14:textId="77777777" w:rsidR="00330BCB" w:rsidRPr="00330BCB" w:rsidRDefault="00330BCB" w:rsidP="00330BCB">
      <w:pPr>
        <w:spacing w:after="160" w:line="259" w:lineRule="auto"/>
        <w:ind w:firstLine="360"/>
        <w:rPr>
          <w:rFonts w:ascii="Times New Roman" w:eastAsia="Calibri" w:hAnsi="Times New Roman"/>
          <w:b/>
          <w:sz w:val="28"/>
          <w:szCs w:val="28"/>
          <w:lang w:eastAsia="en-US"/>
        </w:rPr>
      </w:pPr>
    </w:p>
    <w:p w14:paraId="56F1B1E1" w14:textId="77777777" w:rsidR="00330BCB" w:rsidRPr="00330BCB" w:rsidRDefault="00330BCB" w:rsidP="00330BCB">
      <w:pPr>
        <w:spacing w:after="160" w:line="259" w:lineRule="auto"/>
        <w:ind w:firstLine="360"/>
        <w:rPr>
          <w:rFonts w:ascii="Times New Roman" w:eastAsia="Calibri" w:hAnsi="Times New Roman"/>
          <w:b/>
          <w:sz w:val="28"/>
          <w:szCs w:val="28"/>
          <w:lang w:eastAsia="en-US"/>
        </w:rPr>
      </w:pPr>
      <w:r w:rsidRPr="00330BCB">
        <w:rPr>
          <w:rFonts w:ascii="Times New Roman" w:eastAsia="Calibri" w:hAnsi="Times New Roman"/>
          <w:b/>
          <w:sz w:val="28"/>
          <w:szCs w:val="28"/>
          <w:lang w:eastAsia="en-US"/>
        </w:rPr>
        <w:lastRenderedPageBreak/>
        <w:t>SINAVLARDA UYULACAK KURALLAR</w:t>
      </w:r>
    </w:p>
    <w:p w14:paraId="1141E2B4"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Öğrenci kimlik kartları, sınav süresi boyunca masaların üzerinde bulundurulacaktır. Kimlik kartı yanında bulunmayan öğrenci sınav başlamadan önce bu durumu sınav gözetmenine bildirecektir. </w:t>
      </w:r>
    </w:p>
    <w:p w14:paraId="27A2BE54"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oru kâğıdını alan öğrenci, öncelikle soruların eksik olup olmadığını, basım hatalarının bulunup bulunmadığını kontrol edecektir. Kâğıtlarda eksik kısım veya basım hatası varsa değiştirilmesi için sınav gözetmenine başvurulacaktır. </w:t>
      </w:r>
    </w:p>
    <w:p w14:paraId="296C5311"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oru ve cevap kâğıtlarında doldurulması gereken alanlar bulunmaktadır. Bu alanların doğru ve eksiksiz bir şekilde doldurulmasından öğrenciler sorumludur. </w:t>
      </w:r>
    </w:p>
    <w:p w14:paraId="3BBB6FA5"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Öğrenciler sınava gireceği sıraların altında  ve  üstünde  kitap,  defter,  ders  notu  vb.  araçları bulundurmamalıdır. Sıraların üzerindeki karalamalardan o sırada sınava giren öğrenci mesuldür. </w:t>
      </w:r>
    </w:p>
    <w:p w14:paraId="20B6D6D3"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süresince cep telefonları kesinlikle kapalı tutulacaktır. Çağrı cihazı, telsiz vb. araçlarla; cep bilgisayarı, her türlü bilgisayar özelliği bulunan  cihazlarla;  aksi belirtilmedikçe müsvedde kağıt, defter,  kitap,  sözlük,  sözlük  işlevi  olan  elektronik  aygıt  vb.  araçlar  sınavda  kesinlikle kullanılmayacaktır.  Bunların  aksine  hareket  eden  öğrencilerin   bilgisi gözetmen tarafından, öğrenciye haber verilmeksizin Sınav Tutanağına yazılacaktır. </w:t>
      </w:r>
    </w:p>
    <w:p w14:paraId="215C13E0"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esnasında,  öğrencilerin  birbirinden  kalem,  silgi,  hesap  makinesi  vb. şeyleri  istemeleri kesinlikle yasaktır. Öğrenciler eksiklerini sınav başlamadan önce tamamlamakla sorumludur. </w:t>
      </w:r>
    </w:p>
    <w:p w14:paraId="64734D31"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Yoklama Çizelgesini imzalamaktan öğrenciler mesuldür. Sınava giren öğrenciler  yoklama çizelgesi imzalanana kadar sınav salonunu terk etmeyeceklerdir. Sınav salonundan çıkan öğrenci, her ne sebeple olursa olsun tekrar sınav salonuna alınmayacaktır. </w:t>
      </w:r>
    </w:p>
    <w:p w14:paraId="36654251"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süresinin  bittiği ilan  edildiğinde,  soru  ve  cevap  kağıtları  gözetmene ulaşıncaya  kadar öğrenciler yerlerinden kalkmayacaklardır. Gözetmen sınav salonunu terk edene kadar sınav kuralları geçerlidir. </w:t>
      </w:r>
    </w:p>
    <w:p w14:paraId="65ADFE62"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da verilen toplam cevaplama süresi sınavın başında belirtilir. Sınavın ilk  15  dakikası ve sınavın son 5 dakikası içinde öğrencilerin sınavdan çıkması kesinlikle yasaktır. Kalan süre bilgisi sınav salonlarında asılı bulunan saatlerden sağlanacaktır. </w:t>
      </w:r>
    </w:p>
    <w:p w14:paraId="5F04D116"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salonunu terk eden öğrencilerin sınav bitimine kadar koridorlarda toplanmaları ve koridoru terk edene kadar sınav soruları ile ilgili sözlü yorum yapmaları yasaktır. </w:t>
      </w:r>
    </w:p>
    <w:p w14:paraId="56D630E0"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lastRenderedPageBreak/>
        <w:t xml:space="preserve">Sınav sırasında kopya çeken, çekmeye kalkışan, kopya veren, kopya çekilmesine yardım edenlerin kimlik bilgileri sınav tutanağına haber  verilmeksizin yazılacak ve bu adayların sınavları geçersiz sayılacaktır.  Görevliler  kopya  çekmeye  veya  vermeye  çalışanları  uyarmak  zorunda  değildir, sorumluluk öğrenciye aittir. </w:t>
      </w:r>
    </w:p>
    <w:p w14:paraId="721DF330"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salonlarında  görev  yapan gözetmen,  sınavın  sorunsuz  bir  şekilde  yürütülmesinden sorumludur ve bu konuda tam yetkilidir. Gözetmenler öğrencilerin yerlerini değiştirebilir, sınav düzenini bozan öğrencileri salon dışına çıkartabilir. </w:t>
      </w:r>
    </w:p>
    <w:p w14:paraId="02077546" w14:textId="77777777" w:rsidR="00330BCB" w:rsidRPr="00330BCB" w:rsidRDefault="00330BCB" w:rsidP="00330BCB">
      <w:pPr>
        <w:widowControl w:val="0"/>
        <w:numPr>
          <w:ilvl w:val="0"/>
          <w:numId w:val="4"/>
        </w:numPr>
        <w:spacing w:after="160" w:line="259" w:lineRule="auto"/>
        <w:contextualSpacing/>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 xml:space="preserve">Sınav sırasında, öğrenciler gözetmenlerin her türlü uyarılarına uymak zorundadırlar. Sınavın geçerli sayılması, her şeyden önce sınav kurallarına uyulmasına bağlıdır. </w:t>
      </w:r>
    </w:p>
    <w:p w14:paraId="732AA337" w14:textId="77777777" w:rsidR="00330BCB" w:rsidRPr="00330BCB" w:rsidRDefault="00330BCB" w:rsidP="002A2422">
      <w:pPr>
        <w:widowControl w:val="0"/>
        <w:jc w:val="both"/>
        <w:rPr>
          <w:rFonts w:ascii="Times New Roman" w:eastAsia="Calibri" w:hAnsi="Times New Roman"/>
          <w:sz w:val="28"/>
          <w:szCs w:val="28"/>
          <w:lang w:eastAsia="en-US"/>
        </w:rPr>
      </w:pPr>
      <w:r w:rsidRPr="00330BCB">
        <w:rPr>
          <w:rFonts w:ascii="Times New Roman" w:eastAsia="Calibri" w:hAnsi="Times New Roman"/>
          <w:sz w:val="28"/>
          <w:szCs w:val="28"/>
          <w:lang w:eastAsia="en-US"/>
        </w:rPr>
        <w:t>Sınava girecek öğrenciler yukarıda belirtilen kuralları okumuş ve anlamış kabul edilirler. Kurallara aykırı  davranışta  bulunanların  ve  yapılacak  uyarılara  uymayanların  kimlik  bilgileri Sınav Tutanağına yazılacak ve sınavları geçersiz sayılacaktır.</w:t>
      </w:r>
    </w:p>
    <w:p w14:paraId="4D061FBB" w14:textId="77777777" w:rsidR="00330BCB" w:rsidRPr="00FE5067" w:rsidRDefault="00330BCB" w:rsidP="005072A5">
      <w:pPr>
        <w:rPr>
          <w:rFonts w:ascii="Times New Roman" w:eastAsia="Calibri" w:hAnsi="Times New Roman"/>
          <w:sz w:val="28"/>
          <w:szCs w:val="28"/>
        </w:rPr>
      </w:pPr>
    </w:p>
    <w:p w14:paraId="61F9A4E8" w14:textId="77777777" w:rsidR="00EF01FC" w:rsidRPr="00FE5067" w:rsidRDefault="00EF01FC" w:rsidP="005072A5">
      <w:pPr>
        <w:rPr>
          <w:rFonts w:ascii="Times New Roman" w:eastAsia="Calibri" w:hAnsi="Times New Roman"/>
          <w:sz w:val="28"/>
          <w:szCs w:val="28"/>
        </w:rPr>
      </w:pPr>
    </w:p>
    <w:p w14:paraId="413852B7" w14:textId="77777777" w:rsidR="00EF01FC" w:rsidRPr="00FE5067" w:rsidRDefault="00EF01FC" w:rsidP="005072A5">
      <w:pPr>
        <w:rPr>
          <w:rFonts w:ascii="Times New Roman" w:eastAsia="Calibri" w:hAnsi="Times New Roman"/>
          <w:sz w:val="28"/>
          <w:szCs w:val="28"/>
        </w:rPr>
      </w:pPr>
    </w:p>
    <w:p w14:paraId="28CA1FAE" w14:textId="77777777" w:rsidR="00EF01FC" w:rsidRPr="00FE5067" w:rsidRDefault="00EF01FC" w:rsidP="005072A5">
      <w:pPr>
        <w:rPr>
          <w:rFonts w:ascii="Times New Roman" w:eastAsia="Calibri" w:hAnsi="Times New Roman"/>
          <w:sz w:val="28"/>
          <w:szCs w:val="28"/>
        </w:rPr>
      </w:pPr>
    </w:p>
    <w:p w14:paraId="4495B0AC" w14:textId="77777777" w:rsidR="00EF01FC" w:rsidRPr="00FE5067" w:rsidRDefault="00EF01FC" w:rsidP="005072A5">
      <w:pPr>
        <w:rPr>
          <w:rFonts w:ascii="Times New Roman" w:eastAsia="Calibri" w:hAnsi="Times New Roman"/>
          <w:sz w:val="28"/>
          <w:szCs w:val="28"/>
        </w:rPr>
      </w:pPr>
    </w:p>
    <w:p w14:paraId="3DA78024" w14:textId="77777777" w:rsidR="00EF01FC" w:rsidRPr="00FE5067" w:rsidRDefault="00EF01FC" w:rsidP="005072A5">
      <w:pPr>
        <w:rPr>
          <w:rFonts w:ascii="Times New Roman" w:eastAsia="Calibri" w:hAnsi="Times New Roman"/>
          <w:sz w:val="28"/>
          <w:szCs w:val="28"/>
        </w:rPr>
      </w:pPr>
    </w:p>
    <w:p w14:paraId="5DEBADC2" w14:textId="77777777" w:rsidR="00EF01FC" w:rsidRPr="00FE5067" w:rsidRDefault="00EF01FC" w:rsidP="005072A5">
      <w:pPr>
        <w:rPr>
          <w:rFonts w:ascii="Times New Roman" w:eastAsia="Calibri" w:hAnsi="Times New Roman"/>
          <w:sz w:val="28"/>
          <w:szCs w:val="28"/>
        </w:rPr>
      </w:pPr>
    </w:p>
    <w:p w14:paraId="3575CCA9" w14:textId="77777777" w:rsidR="00EF01FC" w:rsidRPr="00FE5067" w:rsidRDefault="00EF01FC" w:rsidP="005072A5">
      <w:pPr>
        <w:rPr>
          <w:rFonts w:ascii="Times New Roman" w:eastAsia="Calibri" w:hAnsi="Times New Roman"/>
          <w:sz w:val="28"/>
          <w:szCs w:val="28"/>
        </w:rPr>
      </w:pPr>
    </w:p>
    <w:p w14:paraId="0339396D" w14:textId="77777777" w:rsidR="00EF01FC" w:rsidRPr="00FE5067" w:rsidRDefault="00EF01FC" w:rsidP="005072A5">
      <w:pPr>
        <w:rPr>
          <w:rFonts w:ascii="Times New Roman" w:eastAsia="Calibri" w:hAnsi="Times New Roman"/>
          <w:sz w:val="28"/>
          <w:szCs w:val="28"/>
        </w:rPr>
      </w:pPr>
    </w:p>
    <w:p w14:paraId="455CCFC2" w14:textId="77777777" w:rsidR="00EF01FC" w:rsidRPr="00FE5067" w:rsidRDefault="00EF01FC" w:rsidP="005072A5">
      <w:pPr>
        <w:rPr>
          <w:rFonts w:ascii="Times New Roman" w:eastAsia="Calibri" w:hAnsi="Times New Roman"/>
          <w:sz w:val="28"/>
          <w:szCs w:val="28"/>
        </w:rPr>
      </w:pPr>
    </w:p>
    <w:p w14:paraId="149B120F" w14:textId="77777777" w:rsidR="00EF01FC" w:rsidRPr="00FE5067" w:rsidRDefault="00EF01FC" w:rsidP="005072A5">
      <w:pPr>
        <w:rPr>
          <w:rFonts w:ascii="Times New Roman" w:eastAsia="Calibri" w:hAnsi="Times New Roman"/>
          <w:sz w:val="28"/>
          <w:szCs w:val="28"/>
        </w:rPr>
      </w:pPr>
    </w:p>
    <w:p w14:paraId="1C1085FE" w14:textId="77777777" w:rsidR="00EF01FC" w:rsidRPr="00FE5067" w:rsidRDefault="00EF01FC" w:rsidP="005072A5">
      <w:pPr>
        <w:rPr>
          <w:rFonts w:ascii="Times New Roman" w:eastAsia="Calibri" w:hAnsi="Times New Roman"/>
          <w:sz w:val="28"/>
          <w:szCs w:val="28"/>
        </w:rPr>
      </w:pPr>
    </w:p>
    <w:p w14:paraId="40F1321F" w14:textId="77777777" w:rsidR="00EF01FC" w:rsidRPr="00FE5067" w:rsidRDefault="00EF01FC" w:rsidP="005072A5">
      <w:pPr>
        <w:rPr>
          <w:rFonts w:ascii="Times New Roman" w:eastAsia="Calibri" w:hAnsi="Times New Roman"/>
          <w:sz w:val="28"/>
          <w:szCs w:val="28"/>
        </w:rPr>
      </w:pPr>
    </w:p>
    <w:p w14:paraId="001CA8BB" w14:textId="77777777" w:rsidR="00EF01FC" w:rsidRPr="00FE5067" w:rsidRDefault="00EF01FC" w:rsidP="005072A5">
      <w:pPr>
        <w:rPr>
          <w:rFonts w:ascii="Times New Roman" w:eastAsia="Calibri" w:hAnsi="Times New Roman"/>
          <w:sz w:val="28"/>
          <w:szCs w:val="28"/>
        </w:rPr>
      </w:pPr>
    </w:p>
    <w:p w14:paraId="6681BCC3" w14:textId="77777777" w:rsidR="00EF01FC" w:rsidRPr="00FE5067" w:rsidRDefault="00EF01FC" w:rsidP="005072A5">
      <w:pPr>
        <w:rPr>
          <w:rFonts w:ascii="Times New Roman" w:eastAsia="Calibri" w:hAnsi="Times New Roman"/>
          <w:sz w:val="28"/>
          <w:szCs w:val="28"/>
        </w:rPr>
      </w:pPr>
    </w:p>
    <w:p w14:paraId="1A3372D7" w14:textId="77777777" w:rsidR="00EF01FC" w:rsidRPr="00FE5067" w:rsidRDefault="00EF01FC" w:rsidP="005072A5">
      <w:pPr>
        <w:rPr>
          <w:rFonts w:ascii="Times New Roman" w:eastAsia="Calibri" w:hAnsi="Times New Roman"/>
          <w:sz w:val="28"/>
          <w:szCs w:val="28"/>
        </w:rPr>
      </w:pPr>
    </w:p>
    <w:p w14:paraId="42C9567B" w14:textId="77777777" w:rsidR="00EF01FC" w:rsidRPr="00FE5067" w:rsidRDefault="00EF01FC" w:rsidP="005072A5">
      <w:pPr>
        <w:rPr>
          <w:rFonts w:ascii="Times New Roman" w:eastAsia="Calibri" w:hAnsi="Times New Roman"/>
          <w:sz w:val="28"/>
          <w:szCs w:val="28"/>
        </w:rPr>
      </w:pPr>
    </w:p>
    <w:p w14:paraId="41078540" w14:textId="77777777" w:rsidR="00EF01FC" w:rsidRPr="00FE5067" w:rsidRDefault="00EF01FC" w:rsidP="005072A5">
      <w:pPr>
        <w:rPr>
          <w:rFonts w:ascii="Times New Roman" w:eastAsia="Calibri" w:hAnsi="Times New Roman"/>
          <w:sz w:val="28"/>
          <w:szCs w:val="28"/>
        </w:rPr>
      </w:pPr>
    </w:p>
    <w:p w14:paraId="588FB68D" w14:textId="77777777" w:rsidR="00EF01FC" w:rsidRPr="00FE5067" w:rsidRDefault="00EF01FC" w:rsidP="005072A5">
      <w:pPr>
        <w:rPr>
          <w:rFonts w:ascii="Times New Roman" w:eastAsia="Calibri" w:hAnsi="Times New Roman"/>
          <w:sz w:val="28"/>
          <w:szCs w:val="28"/>
        </w:rPr>
      </w:pPr>
    </w:p>
    <w:p w14:paraId="1C5B11F2" w14:textId="77777777" w:rsidR="00EF01FC" w:rsidRPr="00FE5067" w:rsidRDefault="00EF01FC" w:rsidP="005072A5">
      <w:pPr>
        <w:rPr>
          <w:rFonts w:ascii="Times New Roman" w:eastAsia="Calibri" w:hAnsi="Times New Roman"/>
          <w:sz w:val="28"/>
          <w:szCs w:val="28"/>
        </w:rPr>
      </w:pPr>
    </w:p>
    <w:p w14:paraId="6CCC38C5" w14:textId="77777777" w:rsidR="00EF01FC" w:rsidRPr="00FE5067" w:rsidRDefault="00EF01FC" w:rsidP="005072A5">
      <w:pPr>
        <w:rPr>
          <w:rFonts w:ascii="Times New Roman" w:eastAsia="Calibri" w:hAnsi="Times New Roman"/>
          <w:sz w:val="28"/>
          <w:szCs w:val="28"/>
        </w:rPr>
      </w:pPr>
    </w:p>
    <w:p w14:paraId="71AABED2" w14:textId="77777777" w:rsidR="00EF01FC" w:rsidRPr="00FE5067" w:rsidRDefault="00EF01FC" w:rsidP="005072A5">
      <w:pPr>
        <w:rPr>
          <w:rFonts w:ascii="Times New Roman" w:eastAsia="Calibri" w:hAnsi="Times New Roman"/>
          <w:sz w:val="28"/>
          <w:szCs w:val="28"/>
        </w:rPr>
      </w:pPr>
    </w:p>
    <w:p w14:paraId="3E6775CD" w14:textId="77777777" w:rsidR="00EF01FC" w:rsidRPr="00FE5067" w:rsidRDefault="00EF01FC" w:rsidP="005072A5">
      <w:pPr>
        <w:rPr>
          <w:rFonts w:ascii="Times New Roman" w:eastAsia="Calibri" w:hAnsi="Times New Roman"/>
          <w:sz w:val="28"/>
          <w:szCs w:val="28"/>
        </w:rPr>
      </w:pPr>
    </w:p>
    <w:p w14:paraId="221F0886" w14:textId="77777777" w:rsidR="00EF01FC" w:rsidRPr="00FE5067" w:rsidRDefault="00EF01FC" w:rsidP="005072A5">
      <w:pPr>
        <w:rPr>
          <w:rFonts w:ascii="Times New Roman" w:eastAsia="Calibri" w:hAnsi="Times New Roman"/>
          <w:sz w:val="28"/>
          <w:szCs w:val="28"/>
        </w:rPr>
      </w:pPr>
    </w:p>
    <w:p w14:paraId="1B96C85C" w14:textId="77777777" w:rsidR="00EF01FC" w:rsidRPr="00FE5067" w:rsidRDefault="00EF01FC" w:rsidP="005072A5">
      <w:pPr>
        <w:rPr>
          <w:rFonts w:ascii="Times New Roman" w:eastAsia="Calibri" w:hAnsi="Times New Roman"/>
          <w:sz w:val="28"/>
          <w:szCs w:val="28"/>
        </w:rPr>
      </w:pPr>
    </w:p>
    <w:p w14:paraId="6D2E30F2" w14:textId="77777777" w:rsidR="00EF01FC" w:rsidRPr="00FE5067" w:rsidRDefault="00EF01FC" w:rsidP="005072A5">
      <w:pPr>
        <w:rPr>
          <w:rFonts w:ascii="Times New Roman" w:eastAsia="Calibri" w:hAnsi="Times New Roman"/>
          <w:sz w:val="28"/>
          <w:szCs w:val="28"/>
        </w:rPr>
      </w:pPr>
    </w:p>
    <w:p w14:paraId="40A63313" w14:textId="77777777" w:rsidR="005545CD" w:rsidRPr="00481097" w:rsidRDefault="005545CD" w:rsidP="005545CD">
      <w:pPr>
        <w:ind w:right="284"/>
        <w:rPr>
          <w:rFonts w:ascii="Times New Roman" w:hAnsi="Times New Roman"/>
          <w:color w:val="000000" w:themeColor="text1"/>
          <w:sz w:val="24"/>
          <w:szCs w:val="24"/>
        </w:rPr>
      </w:pPr>
      <w:r w:rsidRPr="00D1461B">
        <w:rPr>
          <w:rFonts w:ascii="Times New Roman" w:eastAsia="Calibri" w:hAnsi="Times New Roman"/>
          <w:sz w:val="24"/>
          <w:szCs w:val="24"/>
        </w:rPr>
        <w:lastRenderedPageBreak/>
        <w:t>1.</w:t>
      </w:r>
      <w:r w:rsidRPr="00D1461B">
        <w:rPr>
          <w:rFonts w:ascii="Times New Roman" w:eastAsia="Calibri" w:hAnsi="Times New Roman"/>
          <w:b/>
          <w:color w:val="FF0000"/>
          <w:sz w:val="24"/>
          <w:szCs w:val="24"/>
        </w:rPr>
        <w:t xml:space="preserve"> </w:t>
      </w:r>
      <w:r w:rsidRPr="00481097">
        <w:rPr>
          <w:rFonts w:ascii="Times New Roman" w:hAnsi="Times New Roman"/>
          <w:color w:val="000000" w:themeColor="text1"/>
          <w:sz w:val="24"/>
          <w:szCs w:val="24"/>
        </w:rPr>
        <w:t>Aşağıdaki ifadelerden hangisi yanlıştır?</w:t>
      </w:r>
    </w:p>
    <w:p w14:paraId="43022A28"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a. µ</w:t>
      </w:r>
      <w:r w:rsidRPr="00481097">
        <w:rPr>
          <w:rFonts w:ascii="Times New Roman" w:hAnsi="Times New Roman"/>
          <w:color w:val="000000" w:themeColor="text1"/>
          <w:sz w:val="24"/>
          <w:szCs w:val="24"/>
          <w:vertAlign w:val="subscript"/>
        </w:rPr>
        <w:t>X</w:t>
      </w:r>
      <w:r w:rsidRPr="00481097">
        <w:rPr>
          <w:rFonts w:ascii="Times New Roman" w:hAnsi="Times New Roman"/>
          <w:color w:val="000000" w:themeColor="text1"/>
          <w:sz w:val="24"/>
          <w:szCs w:val="24"/>
        </w:rPr>
        <w:t xml:space="preserve">: X değişkenine ait </w:t>
      </w:r>
      <w:r>
        <w:rPr>
          <w:rFonts w:ascii="Times New Roman" w:hAnsi="Times New Roman"/>
          <w:color w:val="000000" w:themeColor="text1"/>
          <w:sz w:val="24"/>
          <w:szCs w:val="24"/>
        </w:rPr>
        <w:t>Populasyondan</w:t>
      </w:r>
      <w:r w:rsidRPr="00481097">
        <w:rPr>
          <w:rFonts w:ascii="Times New Roman" w:hAnsi="Times New Roman"/>
          <w:color w:val="000000" w:themeColor="text1"/>
          <w:sz w:val="24"/>
          <w:szCs w:val="24"/>
        </w:rPr>
        <w:t xml:space="preserve"> hesaplanan ortalamayı ifade eder</w:t>
      </w:r>
    </w:p>
    <w:p w14:paraId="45181A98"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 xml:space="preserve">b. </w:t>
      </w:r>
      <w:r w:rsidRPr="00481097">
        <w:rPr>
          <w:rFonts w:ascii="Times New Roman" w:hAnsi="Times New Roman"/>
          <w:color w:val="000000" w:themeColor="text1"/>
          <w:sz w:val="24"/>
          <w:szCs w:val="24"/>
        </w:rPr>
        <w:sym w:font="Symbol" w:char="F073"/>
      </w:r>
      <w:r w:rsidRPr="00481097">
        <w:rPr>
          <w:rFonts w:ascii="Times New Roman" w:hAnsi="Times New Roman"/>
          <w:color w:val="000000" w:themeColor="text1"/>
          <w:sz w:val="24"/>
          <w:szCs w:val="24"/>
          <w:vertAlign w:val="subscript"/>
        </w:rPr>
        <w:t>X</w:t>
      </w:r>
      <w:r w:rsidRPr="00481097">
        <w:rPr>
          <w:rFonts w:ascii="Times New Roman" w:hAnsi="Times New Roman"/>
          <w:color w:val="000000" w:themeColor="text1"/>
          <w:sz w:val="24"/>
          <w:szCs w:val="24"/>
        </w:rPr>
        <w:t xml:space="preserve">: X değişkenine ait populasyondan hesaplanan standart sapmayı </w:t>
      </w:r>
      <w:r>
        <w:rPr>
          <w:rFonts w:ascii="Times New Roman" w:hAnsi="Times New Roman"/>
          <w:color w:val="000000" w:themeColor="text1"/>
          <w:sz w:val="24"/>
          <w:szCs w:val="24"/>
        </w:rPr>
        <w:t>ifade eder</w:t>
      </w:r>
    </w:p>
    <w:p w14:paraId="48C11FCC"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eastAsiaTheme="minorEastAsia" w:hAnsi="Times New Roman"/>
          <w:color w:val="000000" w:themeColor="text1"/>
          <w:sz w:val="24"/>
          <w:szCs w:val="24"/>
        </w:rPr>
        <w:t xml:space="preserve">c. </w:t>
      </w:r>
      <m:oMath>
        <m:bar>
          <m:barPr>
            <m:pos m:val="top"/>
            <m:ctrlPr>
              <w:rPr>
                <w:rFonts w:ascii="Cambria Math" w:hAnsi="Cambria Math"/>
                <w:i/>
                <w:color w:val="000000" w:themeColor="text1"/>
                <w:sz w:val="24"/>
                <w:szCs w:val="24"/>
              </w:rPr>
            </m:ctrlPr>
          </m:barPr>
          <m:e>
            <m:r>
              <w:rPr>
                <w:rFonts w:ascii="Cambria Math" w:hAnsi="Cambria Math"/>
                <w:color w:val="000000" w:themeColor="text1"/>
                <w:sz w:val="24"/>
                <w:szCs w:val="24"/>
              </w:rPr>
              <m:t>X:</m:t>
            </m:r>
          </m:e>
        </m:bar>
      </m:oMath>
      <w:r w:rsidRPr="00481097">
        <w:rPr>
          <w:rFonts w:ascii="Times New Roman" w:eastAsiaTheme="minorEastAsia" w:hAnsi="Times New Roman"/>
          <w:color w:val="000000" w:themeColor="text1"/>
          <w:sz w:val="24"/>
          <w:szCs w:val="24"/>
        </w:rPr>
        <w:t xml:space="preserve"> </w:t>
      </w:r>
      <w:r w:rsidRPr="00481097">
        <w:rPr>
          <w:rFonts w:ascii="Times New Roman" w:hAnsi="Times New Roman"/>
          <w:color w:val="000000" w:themeColor="text1"/>
          <w:sz w:val="24"/>
          <w:szCs w:val="24"/>
        </w:rPr>
        <w:t>X değişkenine ait örnekten h</w:t>
      </w:r>
      <w:r>
        <w:rPr>
          <w:rFonts w:ascii="Times New Roman" w:hAnsi="Times New Roman"/>
          <w:color w:val="000000" w:themeColor="text1"/>
          <w:sz w:val="24"/>
          <w:szCs w:val="24"/>
        </w:rPr>
        <w:t>esaplanan ortalamayı ifade eder</w:t>
      </w:r>
    </w:p>
    <w:p w14:paraId="33EDA223"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d.</w:t>
      </w:r>
      <m:oMath>
        <m:r>
          <w:rPr>
            <w:rFonts w:ascii="Cambria Math" w:hAnsi="Cambria Math"/>
            <w:color w:val="000000" w:themeColor="text1"/>
            <w:sz w:val="24"/>
            <w:szCs w:val="24"/>
          </w:rPr>
          <m:t xml:space="preserve"> S</m:t>
        </m:r>
      </m:oMath>
      <w:r w:rsidRPr="00481097">
        <w:rPr>
          <w:rFonts w:ascii="Times New Roman" w:eastAsiaTheme="minorEastAsia" w:hAnsi="Times New Roman"/>
          <w:color w:val="000000" w:themeColor="text1"/>
          <w:sz w:val="24"/>
          <w:szCs w:val="24"/>
          <w:vertAlign w:val="subscript"/>
        </w:rPr>
        <w:t>X</w:t>
      </w:r>
      <w:r w:rsidRPr="00481097">
        <w:rPr>
          <w:rFonts w:ascii="Times New Roman" w:hAnsi="Times New Roman"/>
          <w:color w:val="000000" w:themeColor="text1"/>
          <w:sz w:val="24"/>
          <w:szCs w:val="24"/>
        </w:rPr>
        <w:t xml:space="preserve">: X değişkenine ait </w:t>
      </w:r>
      <w:r>
        <w:rPr>
          <w:rFonts w:ascii="Times New Roman" w:hAnsi="Times New Roman"/>
          <w:color w:val="000000" w:themeColor="text1"/>
          <w:sz w:val="24"/>
          <w:szCs w:val="24"/>
        </w:rPr>
        <w:t>Populasyondan</w:t>
      </w:r>
      <w:r w:rsidRPr="00481097">
        <w:rPr>
          <w:rFonts w:ascii="Times New Roman" w:hAnsi="Times New Roman"/>
          <w:color w:val="000000" w:themeColor="text1"/>
          <w:sz w:val="24"/>
          <w:szCs w:val="24"/>
        </w:rPr>
        <w:t xml:space="preserve"> hesaplan</w:t>
      </w:r>
      <w:r>
        <w:rPr>
          <w:rFonts w:ascii="Times New Roman" w:hAnsi="Times New Roman"/>
          <w:color w:val="000000" w:themeColor="text1"/>
          <w:sz w:val="24"/>
          <w:szCs w:val="24"/>
        </w:rPr>
        <w:t>an standart sapmayı ifade eder</w:t>
      </w:r>
    </w:p>
    <w:p w14:paraId="3E71E810"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eastAsiaTheme="minorEastAsia" w:hAnsi="Times New Roman"/>
          <w:color w:val="000000" w:themeColor="text1"/>
          <w:sz w:val="24"/>
          <w:szCs w:val="24"/>
        </w:rPr>
        <w:t xml:space="preserve">e. </w:t>
      </w:r>
      <m:oMath>
        <m:sSubSup>
          <m:sSubSupPr>
            <m:ctrlPr>
              <w:rPr>
                <w:rFonts w:ascii="Cambria Math" w:hAnsi="Cambria Math"/>
                <w:i/>
                <w:color w:val="000000" w:themeColor="text1"/>
                <w:sz w:val="24"/>
                <w:szCs w:val="24"/>
              </w:rPr>
            </m:ctrlPr>
          </m:sSubSupPr>
          <m:e>
            <m:r>
              <w:rPr>
                <w:rFonts w:ascii="Cambria Math" w:hAnsi="Cambria Math"/>
                <w:i/>
                <w:color w:val="000000" w:themeColor="text1"/>
                <w:sz w:val="24"/>
                <w:szCs w:val="24"/>
              </w:rPr>
              <w:sym w:font="Symbol" w:char="F073"/>
            </m:r>
          </m:e>
          <m:sub>
            <m:r>
              <w:rPr>
                <w:rFonts w:ascii="Cambria Math" w:hAnsi="Cambria Math"/>
                <w:color w:val="000000" w:themeColor="text1"/>
                <w:sz w:val="24"/>
                <w:szCs w:val="24"/>
              </w:rPr>
              <m:t>X</m:t>
            </m:r>
          </m:sub>
          <m:sup>
            <m:r>
              <w:rPr>
                <w:rFonts w:ascii="Cambria Math" w:hAnsi="Cambria Math"/>
                <w:color w:val="000000" w:themeColor="text1"/>
                <w:sz w:val="24"/>
                <w:szCs w:val="24"/>
              </w:rPr>
              <m:t>2</m:t>
            </m:r>
          </m:sup>
        </m:sSubSup>
      </m:oMath>
      <w:r w:rsidRPr="00481097">
        <w:rPr>
          <w:rFonts w:ascii="Times New Roman" w:hAnsi="Times New Roman"/>
          <w:color w:val="000000" w:themeColor="text1"/>
          <w:sz w:val="24"/>
          <w:szCs w:val="24"/>
        </w:rPr>
        <w:t>: X değişkenine ait populasyondan hesaplanan varyansı</w:t>
      </w:r>
      <w:r>
        <w:rPr>
          <w:rFonts w:ascii="Times New Roman" w:hAnsi="Times New Roman"/>
          <w:color w:val="000000" w:themeColor="text1"/>
          <w:sz w:val="24"/>
          <w:szCs w:val="24"/>
        </w:rPr>
        <w:t xml:space="preserve"> ifade eder</w:t>
      </w:r>
    </w:p>
    <w:p w14:paraId="32E0955D" w14:textId="77777777" w:rsidR="005545CD" w:rsidRPr="00D1461B" w:rsidRDefault="005545CD" w:rsidP="005545CD">
      <w:pPr>
        <w:rPr>
          <w:rFonts w:ascii="Times New Roman" w:hAnsi="Times New Roman"/>
          <w:bCs/>
          <w:iCs/>
          <w:sz w:val="24"/>
          <w:szCs w:val="24"/>
        </w:rPr>
      </w:pPr>
    </w:p>
    <w:p w14:paraId="6CCEEBAC" w14:textId="77777777" w:rsidR="005545CD" w:rsidRPr="00E54659" w:rsidRDefault="005545CD" w:rsidP="005545CD">
      <w:pPr>
        <w:rPr>
          <w:rFonts w:ascii="Times New Roman" w:hAnsi="Times New Roman"/>
          <w:color w:val="000000" w:themeColor="text1"/>
          <w:sz w:val="24"/>
          <w:szCs w:val="24"/>
        </w:rPr>
      </w:pPr>
      <w:r w:rsidRPr="00D1461B">
        <w:rPr>
          <w:rFonts w:ascii="Times New Roman" w:hAnsi="Times New Roman"/>
          <w:bCs/>
          <w:iCs/>
          <w:sz w:val="24"/>
          <w:szCs w:val="24"/>
        </w:rPr>
        <w:t xml:space="preserve">2. </w:t>
      </w:r>
      <w:r w:rsidRPr="00E54659">
        <w:rPr>
          <w:rFonts w:ascii="Times New Roman" w:hAnsi="Times New Roman"/>
          <w:color w:val="000000" w:themeColor="text1"/>
          <w:sz w:val="24"/>
          <w:szCs w:val="24"/>
        </w:rPr>
        <w:t>Aşağıdakilerden hangisi bir kesikli varyasyon gösteren değişkendir?</w:t>
      </w:r>
    </w:p>
    <w:p w14:paraId="59340BFC"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a. Öğrencilerin göz rengi (siyah, kahverengi, yeşil, mavi)</w:t>
      </w:r>
    </w:p>
    <w:p w14:paraId="3CBCAEF8"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b. Öğrencilerin ağırlıkları (kg olarak ölçülmüş)</w:t>
      </w:r>
    </w:p>
    <w:p w14:paraId="2D913391"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c. Hastanede bir günde doğan çocuk sayısı</w:t>
      </w:r>
    </w:p>
    <w:p w14:paraId="3674027D"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d. Baş ağrısı şiddeti (az, orta, şiddetli)</w:t>
      </w:r>
    </w:p>
    <w:p w14:paraId="1B9053D3" w14:textId="77777777" w:rsidR="005545CD"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e. Hastaların kan gurubu (A, B, AB, O olarak kaydedilmiş)</w:t>
      </w:r>
    </w:p>
    <w:p w14:paraId="0AEC7409" w14:textId="77777777" w:rsidR="005545CD" w:rsidRDefault="005545CD" w:rsidP="005545CD">
      <w:pPr>
        <w:rPr>
          <w:rFonts w:ascii="Times New Roman" w:hAnsi="Times New Roman"/>
          <w:color w:val="000000" w:themeColor="text1"/>
          <w:sz w:val="24"/>
          <w:szCs w:val="24"/>
        </w:rPr>
      </w:pPr>
    </w:p>
    <w:p w14:paraId="2C2C4175" w14:textId="77777777" w:rsidR="005545CD" w:rsidRPr="00E54659"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3. </w:t>
      </w:r>
      <w:r w:rsidRPr="00E54659">
        <w:rPr>
          <w:rFonts w:ascii="Times New Roman" w:hAnsi="Times New Roman"/>
          <w:color w:val="000000" w:themeColor="text1"/>
          <w:sz w:val="24"/>
          <w:szCs w:val="24"/>
        </w:rPr>
        <w:t xml:space="preserve">X değişkeni (X: 2, 3, 5, 6, 3, 5) rasgele seçilmiş 6 ailedeki çocuk sayısını göstermektedir. Bu değişkenin ortalaması kaç olur? </w:t>
      </w:r>
    </w:p>
    <w:p w14:paraId="38D7E438"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a. 4,0</w:t>
      </w:r>
    </w:p>
    <w:p w14:paraId="4D5B1375"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b. 4,5</w:t>
      </w:r>
    </w:p>
    <w:p w14:paraId="3A06448C"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c. 5,0</w:t>
      </w:r>
    </w:p>
    <w:p w14:paraId="1D808EEB" w14:textId="77777777" w:rsidR="005545CD" w:rsidRPr="00E54659"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d. 3,0</w:t>
      </w:r>
    </w:p>
    <w:p w14:paraId="67F7A1F7" w14:textId="77777777" w:rsidR="005545CD" w:rsidRDefault="005545CD" w:rsidP="005545CD">
      <w:pPr>
        <w:rPr>
          <w:rFonts w:ascii="Times New Roman" w:hAnsi="Times New Roman"/>
          <w:color w:val="000000" w:themeColor="text1"/>
          <w:sz w:val="24"/>
          <w:szCs w:val="24"/>
        </w:rPr>
      </w:pPr>
      <w:r w:rsidRPr="00E54659">
        <w:rPr>
          <w:rFonts w:ascii="Times New Roman" w:hAnsi="Times New Roman"/>
          <w:color w:val="000000" w:themeColor="text1"/>
          <w:sz w:val="24"/>
          <w:szCs w:val="24"/>
        </w:rPr>
        <w:t>e. 3,5</w:t>
      </w:r>
    </w:p>
    <w:p w14:paraId="220D5D58" w14:textId="77777777" w:rsidR="005545CD" w:rsidRDefault="005545CD" w:rsidP="005545CD">
      <w:pPr>
        <w:rPr>
          <w:rFonts w:ascii="Times New Roman" w:hAnsi="Times New Roman"/>
          <w:color w:val="000000" w:themeColor="text1"/>
          <w:sz w:val="24"/>
          <w:szCs w:val="24"/>
        </w:rPr>
      </w:pPr>
    </w:p>
    <w:p w14:paraId="75C2BFEC" w14:textId="77777777" w:rsidR="005545CD" w:rsidRPr="00211719" w:rsidRDefault="005545CD" w:rsidP="005545CD">
      <w:pPr>
        <w:jc w:val="both"/>
        <w:rPr>
          <w:rFonts w:ascii="Times New Roman" w:hAnsi="Times New Roman"/>
          <w:color w:val="000000" w:themeColor="text1"/>
          <w:sz w:val="24"/>
          <w:szCs w:val="24"/>
        </w:rPr>
      </w:pPr>
      <w:r w:rsidRPr="00211719">
        <w:rPr>
          <w:rFonts w:ascii="Times New Roman" w:hAnsi="Times New Roman"/>
          <w:color w:val="000000" w:themeColor="text1"/>
          <w:sz w:val="24"/>
          <w:szCs w:val="24"/>
        </w:rPr>
        <w:t>X ve Y değişkenleri arasındaki ilişkinin derecesi ve miktarını tespit etmek amacıyla bir çalışma yapılmış ve X-Y dağılım grafiğinden X-Y değişkenleri arasında doğrusal bir ilişki olduğu anlaşılmıştır. X ve Y değişkenlerine ait veriler Tablo 1’de verilmiştir. X değişkeni ortalaması 12 Y değişkeni ortalaması 20 dir. Bu b</w:t>
      </w:r>
      <w:r>
        <w:rPr>
          <w:rFonts w:ascii="Times New Roman" w:hAnsi="Times New Roman"/>
          <w:color w:val="000000" w:themeColor="text1"/>
          <w:sz w:val="24"/>
          <w:szCs w:val="24"/>
        </w:rPr>
        <w:t>ilgiler doğrultusunda 4 ve 5. soruları</w:t>
      </w:r>
      <w:r w:rsidRPr="00211719">
        <w:rPr>
          <w:rFonts w:ascii="Times New Roman" w:hAnsi="Times New Roman"/>
          <w:color w:val="000000" w:themeColor="text1"/>
          <w:sz w:val="24"/>
          <w:szCs w:val="24"/>
        </w:rPr>
        <w:t xml:space="preserve"> cevaplayınız.</w:t>
      </w:r>
    </w:p>
    <w:p w14:paraId="4B49C176" w14:textId="77777777" w:rsidR="005545CD" w:rsidRPr="00211719" w:rsidRDefault="005545CD" w:rsidP="005545CD">
      <w:pPr>
        <w:rPr>
          <w:rFonts w:ascii="Times New Roman" w:hAnsi="Times New Roman"/>
          <w:color w:val="000000" w:themeColor="text1"/>
          <w:sz w:val="24"/>
          <w:szCs w:val="24"/>
        </w:rPr>
      </w:pPr>
    </w:p>
    <w:p w14:paraId="678FA81A"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Tablo 1: X ve Y değişkenlerine ait veriler.</w:t>
      </w:r>
    </w:p>
    <w:p w14:paraId="0D30DE4A"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X</w:t>
      </w:r>
      <w:r w:rsidRPr="00211719">
        <w:rPr>
          <w:rFonts w:ascii="Times New Roman" w:hAnsi="Times New Roman"/>
          <w:color w:val="000000" w:themeColor="text1"/>
          <w:sz w:val="24"/>
          <w:szCs w:val="24"/>
        </w:rPr>
        <w:tab/>
        <w:t>Y</w:t>
      </w:r>
    </w:p>
    <w:p w14:paraId="26CC857D"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13</w:t>
      </w:r>
      <w:r w:rsidRPr="00211719">
        <w:rPr>
          <w:rFonts w:ascii="Times New Roman" w:hAnsi="Times New Roman"/>
          <w:color w:val="000000" w:themeColor="text1"/>
          <w:sz w:val="24"/>
          <w:szCs w:val="24"/>
        </w:rPr>
        <w:tab/>
        <w:t>24</w:t>
      </w:r>
    </w:p>
    <w:p w14:paraId="0F29E6A1"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10</w:t>
      </w:r>
      <w:r w:rsidRPr="00211719">
        <w:rPr>
          <w:rFonts w:ascii="Times New Roman" w:hAnsi="Times New Roman"/>
          <w:color w:val="000000" w:themeColor="text1"/>
          <w:sz w:val="24"/>
          <w:szCs w:val="24"/>
        </w:rPr>
        <w:tab/>
        <w:t>17</w:t>
      </w:r>
    </w:p>
    <w:p w14:paraId="55815646"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15</w:t>
      </w:r>
      <w:r w:rsidRPr="00211719">
        <w:rPr>
          <w:rFonts w:ascii="Times New Roman" w:hAnsi="Times New Roman"/>
          <w:color w:val="000000" w:themeColor="text1"/>
          <w:sz w:val="24"/>
          <w:szCs w:val="24"/>
        </w:rPr>
        <w:tab/>
        <w:t>21</w:t>
      </w:r>
    </w:p>
    <w:p w14:paraId="5DD7A693"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14</w:t>
      </w:r>
      <w:r w:rsidRPr="00211719">
        <w:rPr>
          <w:rFonts w:ascii="Times New Roman" w:hAnsi="Times New Roman"/>
          <w:color w:val="000000" w:themeColor="text1"/>
          <w:sz w:val="24"/>
          <w:szCs w:val="24"/>
        </w:rPr>
        <w:tab/>
        <w:t>23</w:t>
      </w:r>
    </w:p>
    <w:p w14:paraId="351E4BDD"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9</w:t>
      </w:r>
      <w:r w:rsidRPr="00211719">
        <w:rPr>
          <w:rFonts w:ascii="Times New Roman" w:hAnsi="Times New Roman"/>
          <w:color w:val="000000" w:themeColor="text1"/>
          <w:sz w:val="24"/>
          <w:szCs w:val="24"/>
        </w:rPr>
        <w:tab/>
        <w:t>16</w:t>
      </w:r>
    </w:p>
    <w:p w14:paraId="66513DCA"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11</w:t>
      </w:r>
      <w:r w:rsidRPr="00211719">
        <w:rPr>
          <w:rFonts w:ascii="Times New Roman" w:hAnsi="Times New Roman"/>
          <w:color w:val="000000" w:themeColor="text1"/>
          <w:sz w:val="24"/>
          <w:szCs w:val="24"/>
        </w:rPr>
        <w:tab/>
        <w:t>19</w:t>
      </w:r>
    </w:p>
    <w:p w14:paraId="55BC6CC9" w14:textId="77777777" w:rsidR="005545CD" w:rsidRPr="00211719" w:rsidRDefault="005545CD" w:rsidP="005545CD">
      <w:pPr>
        <w:rPr>
          <w:rFonts w:ascii="Times New Roman" w:hAnsi="Times New Roman"/>
          <w:color w:val="000000" w:themeColor="text1"/>
          <w:sz w:val="24"/>
          <w:szCs w:val="24"/>
        </w:rPr>
      </w:pPr>
    </w:p>
    <w:p w14:paraId="38A64545" w14:textId="77777777" w:rsidR="005545CD" w:rsidRPr="00211719"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4. </w:t>
      </w:r>
      <w:r w:rsidRPr="00211719">
        <w:rPr>
          <w:rFonts w:ascii="Times New Roman" w:hAnsi="Times New Roman"/>
          <w:color w:val="000000" w:themeColor="text1"/>
          <w:sz w:val="24"/>
          <w:szCs w:val="24"/>
        </w:rPr>
        <w:t>Y değişkeninin varyans kaçtır?</w:t>
      </w:r>
    </w:p>
    <w:p w14:paraId="5DBC3145"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a. 58,0</w:t>
      </w:r>
    </w:p>
    <w:p w14:paraId="17BB0FAB"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b.13,4</w:t>
      </w:r>
    </w:p>
    <w:p w14:paraId="7E54C04D"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c. 4,8</w:t>
      </w:r>
    </w:p>
    <w:p w14:paraId="1462381F" w14:textId="77777777" w:rsidR="005545CD" w:rsidRPr="00211719" w:rsidRDefault="005545CD" w:rsidP="005545CD">
      <w:pPr>
        <w:rPr>
          <w:rFonts w:ascii="Times New Roman" w:hAnsi="Times New Roman"/>
          <w:color w:val="000000" w:themeColor="text1"/>
          <w:sz w:val="24"/>
          <w:szCs w:val="24"/>
        </w:rPr>
      </w:pPr>
      <w:r w:rsidRPr="00211719">
        <w:rPr>
          <w:rFonts w:ascii="Times New Roman" w:hAnsi="Times New Roman"/>
          <w:color w:val="000000" w:themeColor="text1"/>
          <w:sz w:val="24"/>
          <w:szCs w:val="24"/>
        </w:rPr>
        <w:t>d. 11,6</w:t>
      </w:r>
    </w:p>
    <w:p w14:paraId="170FB157" w14:textId="77777777" w:rsidR="005545CD" w:rsidRPr="00D1461B" w:rsidRDefault="005545CD" w:rsidP="005545CD">
      <w:pPr>
        <w:rPr>
          <w:rFonts w:ascii="Times New Roman" w:hAnsi="Times New Roman"/>
          <w:bCs/>
          <w:iCs/>
          <w:sz w:val="24"/>
          <w:szCs w:val="24"/>
        </w:rPr>
      </w:pPr>
      <w:r w:rsidRPr="00211719">
        <w:rPr>
          <w:rFonts w:ascii="Times New Roman" w:hAnsi="Times New Roman"/>
          <w:color w:val="000000" w:themeColor="text1"/>
          <w:sz w:val="24"/>
          <w:szCs w:val="24"/>
        </w:rPr>
        <w:t>e. 10,4</w:t>
      </w:r>
    </w:p>
    <w:p w14:paraId="5013134C" w14:textId="77777777" w:rsidR="005545CD" w:rsidRDefault="005545CD" w:rsidP="005545CD"/>
    <w:p w14:paraId="06D82966" w14:textId="77777777" w:rsidR="005545CD" w:rsidRPr="00481097" w:rsidRDefault="005545CD" w:rsidP="005545CD">
      <w:pPr>
        <w:ind w:right="284"/>
        <w:jc w:val="both"/>
        <w:rPr>
          <w:rFonts w:ascii="Times New Roman" w:hAnsi="Times New Roman"/>
          <w:color w:val="000000" w:themeColor="text1"/>
          <w:sz w:val="24"/>
          <w:szCs w:val="24"/>
        </w:rPr>
      </w:pPr>
      <w:r>
        <w:t xml:space="preserve">5. </w:t>
      </w:r>
      <w:r w:rsidRPr="00481097">
        <w:rPr>
          <w:rFonts w:ascii="Times New Roman" w:hAnsi="Times New Roman"/>
          <w:color w:val="000000" w:themeColor="text1"/>
          <w:sz w:val="24"/>
          <w:szCs w:val="24"/>
        </w:rPr>
        <w:t>X değişken</w:t>
      </w:r>
      <w:r>
        <w:rPr>
          <w:rFonts w:ascii="Times New Roman" w:hAnsi="Times New Roman"/>
          <w:color w:val="000000" w:themeColor="text1"/>
          <w:sz w:val="24"/>
          <w:szCs w:val="24"/>
        </w:rPr>
        <w:t xml:space="preserve">i verildiğinde Y tahmin edilmek isteniyor. </w:t>
      </w:r>
      <w:r w:rsidRPr="00AC1A2B">
        <w:rPr>
          <w:rFonts w:ascii="Times New Roman" w:hAnsi="Times New Roman"/>
          <w:color w:val="000000" w:themeColor="text1"/>
          <w:sz w:val="24"/>
          <w:szCs w:val="24"/>
        </w:rPr>
        <w:t xml:space="preserve">Y’nin X’e göre regresyon katsayısı (bYX) </w:t>
      </w:r>
      <w:r w:rsidRPr="00F36FAC">
        <w:rPr>
          <w:rFonts w:ascii="Times New Roman" w:hAnsi="Times New Roman"/>
          <w:color w:val="000000" w:themeColor="text1"/>
          <w:sz w:val="24"/>
          <w:szCs w:val="24"/>
        </w:rPr>
        <w:t>k</w:t>
      </w:r>
      <w:r w:rsidRPr="00481097">
        <w:rPr>
          <w:rFonts w:ascii="Times New Roman" w:hAnsi="Times New Roman"/>
          <w:color w:val="000000" w:themeColor="text1"/>
          <w:sz w:val="24"/>
          <w:szCs w:val="24"/>
        </w:rPr>
        <w:t>açtır?</w:t>
      </w:r>
    </w:p>
    <w:p w14:paraId="2DB8D8EA"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a. 0,89</w:t>
      </w:r>
    </w:p>
    <w:p w14:paraId="27665EF4"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b.</w:t>
      </w:r>
      <w:r>
        <w:rPr>
          <w:rFonts w:ascii="Times New Roman" w:hAnsi="Times New Roman"/>
          <w:color w:val="000000" w:themeColor="text1"/>
          <w:sz w:val="24"/>
          <w:szCs w:val="24"/>
        </w:rPr>
        <w:t>1</w:t>
      </w:r>
      <w:r w:rsidRPr="00481097">
        <w:rPr>
          <w:rFonts w:ascii="Times New Roman" w:hAnsi="Times New Roman"/>
          <w:color w:val="000000" w:themeColor="text1"/>
          <w:sz w:val="24"/>
          <w:szCs w:val="24"/>
        </w:rPr>
        <w:t>,</w:t>
      </w:r>
      <w:r>
        <w:rPr>
          <w:rFonts w:ascii="Times New Roman" w:hAnsi="Times New Roman"/>
          <w:color w:val="000000" w:themeColor="text1"/>
          <w:sz w:val="24"/>
          <w:szCs w:val="24"/>
        </w:rPr>
        <w:t>143</w:t>
      </w:r>
    </w:p>
    <w:p w14:paraId="1D55773B"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 xml:space="preserve">c. </w:t>
      </w:r>
      <w:r>
        <w:rPr>
          <w:rFonts w:ascii="Times New Roman" w:hAnsi="Times New Roman"/>
          <w:color w:val="000000" w:themeColor="text1"/>
          <w:sz w:val="24"/>
          <w:szCs w:val="24"/>
        </w:rPr>
        <w:t>0</w:t>
      </w:r>
      <w:r w:rsidRPr="00481097">
        <w:rPr>
          <w:rFonts w:ascii="Times New Roman" w:hAnsi="Times New Roman"/>
          <w:color w:val="000000" w:themeColor="text1"/>
          <w:sz w:val="24"/>
          <w:szCs w:val="24"/>
        </w:rPr>
        <w:t>,49</w:t>
      </w:r>
    </w:p>
    <w:p w14:paraId="72CBDBEF" w14:textId="77777777" w:rsidR="005545CD" w:rsidRPr="00481097" w:rsidRDefault="005545CD" w:rsidP="005545CD">
      <w:pPr>
        <w:ind w:right="397"/>
        <w:rPr>
          <w:rFonts w:ascii="Times New Roman" w:hAnsi="Times New Roman"/>
          <w:color w:val="000000" w:themeColor="text1"/>
          <w:sz w:val="24"/>
          <w:szCs w:val="24"/>
        </w:rPr>
      </w:pPr>
      <w:r w:rsidRPr="00481097">
        <w:rPr>
          <w:rFonts w:ascii="Times New Roman" w:hAnsi="Times New Roman"/>
          <w:color w:val="000000" w:themeColor="text1"/>
          <w:sz w:val="24"/>
          <w:szCs w:val="24"/>
        </w:rPr>
        <w:t>d. 0,45</w:t>
      </w:r>
    </w:p>
    <w:p w14:paraId="11C1674C" w14:textId="77777777" w:rsidR="005545CD" w:rsidRDefault="005545CD" w:rsidP="005545CD">
      <w:pPr>
        <w:rPr>
          <w:rFonts w:ascii="Times New Roman" w:hAnsi="Times New Roman"/>
          <w:color w:val="000000" w:themeColor="text1"/>
          <w:sz w:val="24"/>
          <w:szCs w:val="24"/>
        </w:rPr>
      </w:pPr>
      <w:r w:rsidRPr="00481097">
        <w:rPr>
          <w:rFonts w:ascii="Times New Roman" w:hAnsi="Times New Roman"/>
          <w:color w:val="000000" w:themeColor="text1"/>
          <w:sz w:val="24"/>
          <w:szCs w:val="24"/>
        </w:rPr>
        <w:lastRenderedPageBreak/>
        <w:t>e. 0,72</w:t>
      </w:r>
    </w:p>
    <w:p w14:paraId="43A491AC" w14:textId="77777777" w:rsidR="005545CD" w:rsidRDefault="005545CD" w:rsidP="005545CD">
      <w:pPr>
        <w:rPr>
          <w:rFonts w:ascii="Times New Roman" w:hAnsi="Times New Roman"/>
          <w:color w:val="000000" w:themeColor="text1"/>
          <w:sz w:val="24"/>
          <w:szCs w:val="24"/>
        </w:rPr>
      </w:pPr>
    </w:p>
    <w:p w14:paraId="1B753CC4" w14:textId="77777777" w:rsidR="005545CD" w:rsidRPr="008F527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 </w:t>
      </w:r>
      <w:r w:rsidRPr="008F527D">
        <w:rPr>
          <w:rFonts w:ascii="Times New Roman" w:hAnsi="Times New Roman"/>
          <w:color w:val="000000" w:themeColor="text1"/>
          <w:sz w:val="24"/>
          <w:szCs w:val="24"/>
        </w:rPr>
        <w:t>Enjektör üreten bir fabrikada kalite kontrolleri sonucu üretilen 1000 enjektörden 2’sinin arızalı çıktığı bilinmektedir. Enjektörlerin 250’şerlik paketler halinde paketlendiği bildirilmiştir. Açılan bir paketten hiç arızalı ürün çıkmama ihtimali P(r = 0) nedir?</w:t>
      </w:r>
    </w:p>
    <w:p w14:paraId="7BA8F767"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a. 0,359</w:t>
      </w:r>
    </w:p>
    <w:p w14:paraId="1C282035"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b. 0,184</w:t>
      </w:r>
    </w:p>
    <w:p w14:paraId="4A685969"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c. 0,144</w:t>
      </w:r>
    </w:p>
    <w:p w14:paraId="203AE7EA"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d. 0,809</w:t>
      </w:r>
    </w:p>
    <w:p w14:paraId="0EDFBC86" w14:textId="77777777" w:rsidR="005545C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e. 0,607</w:t>
      </w:r>
    </w:p>
    <w:p w14:paraId="38502338" w14:textId="77777777" w:rsidR="005545CD" w:rsidRDefault="005545CD" w:rsidP="005545CD">
      <w:pPr>
        <w:rPr>
          <w:rFonts w:ascii="Times New Roman" w:hAnsi="Times New Roman"/>
          <w:color w:val="000000" w:themeColor="text1"/>
          <w:sz w:val="24"/>
          <w:szCs w:val="24"/>
        </w:rPr>
      </w:pPr>
    </w:p>
    <w:p w14:paraId="7563DA35" w14:textId="77777777" w:rsidR="005545CD" w:rsidRPr="008F527D" w:rsidRDefault="005545CD" w:rsidP="005545CD">
      <w:pPr>
        <w:jc w:val="both"/>
        <w:rPr>
          <w:rFonts w:ascii="Times New Roman" w:hAnsi="Times New Roman"/>
          <w:color w:val="000000" w:themeColor="text1"/>
          <w:sz w:val="24"/>
          <w:szCs w:val="24"/>
        </w:rPr>
      </w:pPr>
      <w:r w:rsidRPr="008F527D">
        <w:rPr>
          <w:rFonts w:ascii="Times New Roman" w:hAnsi="Times New Roman"/>
          <w:color w:val="000000" w:themeColor="text1"/>
          <w:sz w:val="24"/>
          <w:szCs w:val="24"/>
        </w:rPr>
        <w:t xml:space="preserve">A firması kataloğunda işitme engellilerin kulaklıkları için ürettiği dirençlerin ortalamasının 9 ohm olan bir normal dağılım gösterdiğini bildirmektedir. Aşağıda okuma değerleri X değişkeni olarak verilen rasgele seçilmiş 9 direncin katalog’da belirtilen dirençlerden olup olmadıkları test edilmek isteniyor (Yardım amacıyla X değişkeninin ortalaması ve varyansı da verilmiştir). Bu bilgilere göre </w:t>
      </w:r>
      <w:r>
        <w:rPr>
          <w:rFonts w:ascii="Times New Roman" w:hAnsi="Times New Roman"/>
          <w:color w:val="000000" w:themeColor="text1"/>
          <w:sz w:val="24"/>
          <w:szCs w:val="24"/>
        </w:rPr>
        <w:t>7</w:t>
      </w:r>
      <w:r w:rsidRPr="008F527D">
        <w:rPr>
          <w:rFonts w:ascii="Times New Roman" w:hAnsi="Times New Roman"/>
          <w:color w:val="000000" w:themeColor="text1"/>
          <w:sz w:val="24"/>
          <w:szCs w:val="24"/>
        </w:rPr>
        <w:t>. soru</w:t>
      </w:r>
      <w:r>
        <w:rPr>
          <w:rFonts w:ascii="Times New Roman" w:hAnsi="Times New Roman"/>
          <w:color w:val="000000" w:themeColor="text1"/>
          <w:sz w:val="24"/>
          <w:szCs w:val="24"/>
        </w:rPr>
        <w:t>yu</w:t>
      </w:r>
      <w:r w:rsidRPr="008F527D">
        <w:rPr>
          <w:rFonts w:ascii="Times New Roman" w:hAnsi="Times New Roman"/>
          <w:color w:val="000000" w:themeColor="text1"/>
          <w:sz w:val="24"/>
          <w:szCs w:val="24"/>
        </w:rPr>
        <w:t xml:space="preserve"> cevaplayınız. </w:t>
      </w:r>
    </w:p>
    <w:p w14:paraId="12B70C4E" w14:textId="77777777" w:rsidR="005545CD" w:rsidRPr="008F527D" w:rsidRDefault="005545CD" w:rsidP="005545CD">
      <w:pPr>
        <w:jc w:val="both"/>
        <w:rPr>
          <w:rFonts w:ascii="Times New Roman" w:hAnsi="Times New Roman"/>
          <w:color w:val="000000" w:themeColor="text1"/>
          <w:sz w:val="24"/>
          <w:szCs w:val="24"/>
        </w:rPr>
      </w:pPr>
      <w:r w:rsidRPr="008F527D">
        <w:rPr>
          <w:rFonts w:ascii="Times New Roman" w:hAnsi="Times New Roman"/>
          <w:color w:val="000000" w:themeColor="text1"/>
          <w:sz w:val="24"/>
          <w:szCs w:val="24"/>
        </w:rPr>
        <w:t xml:space="preserve">X:  7,  6,  7,  8,  9,  8,  11,  9,  7  </w:t>
      </w:r>
    </w:p>
    <w:p w14:paraId="135FD94A"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 xml:space="preserve"> </w:t>
      </w:r>
    </w:p>
    <w:p w14:paraId="5F1FB443" w14:textId="77777777" w:rsidR="005545CD" w:rsidRPr="008F527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 </w:t>
      </w:r>
      <w:r w:rsidRPr="008F527D">
        <w:rPr>
          <w:rFonts w:ascii="Times New Roman" w:hAnsi="Times New Roman"/>
          <w:color w:val="000000" w:themeColor="text1"/>
          <w:sz w:val="24"/>
          <w:szCs w:val="24"/>
        </w:rPr>
        <w:t>Rasgele seçilmiş bu dirençlerin A firması kataloğunda belirtilen dirençlerden olup olmadıklarının tespiti için kullanılacak hipotez kontrol şekli ve test ile ilgili hangisi doğrudur??</w:t>
      </w:r>
    </w:p>
    <w:p w14:paraId="5E535A03"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a. Tek taraflı hipotez kontrolü, bir örnek Z test</w:t>
      </w:r>
    </w:p>
    <w:p w14:paraId="3EB0FF9B"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b. İki taraflı hipotez kontrolü, bir örnek t test</w:t>
      </w:r>
    </w:p>
    <w:p w14:paraId="274AA0F8"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c. İki taraflı hipotez kontrolü, eşleştirilmiş t testi</w:t>
      </w:r>
    </w:p>
    <w:p w14:paraId="750E24C1" w14:textId="77777777" w:rsidR="005545CD" w:rsidRPr="008F527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d. Tek taraflı hipotez kontrolü, iki örnek t test</w:t>
      </w:r>
    </w:p>
    <w:p w14:paraId="3AA4F813" w14:textId="77777777" w:rsidR="005545CD" w:rsidRDefault="005545CD" w:rsidP="005545CD">
      <w:pPr>
        <w:rPr>
          <w:rFonts w:ascii="Times New Roman" w:hAnsi="Times New Roman"/>
          <w:color w:val="000000" w:themeColor="text1"/>
          <w:sz w:val="24"/>
          <w:szCs w:val="24"/>
        </w:rPr>
      </w:pPr>
      <w:r w:rsidRPr="008F527D">
        <w:rPr>
          <w:rFonts w:ascii="Times New Roman" w:hAnsi="Times New Roman"/>
          <w:color w:val="000000" w:themeColor="text1"/>
          <w:sz w:val="24"/>
          <w:szCs w:val="24"/>
        </w:rPr>
        <w:t>e. İki taraflı hipotez kontrolü, iki örnek t test</w:t>
      </w:r>
    </w:p>
    <w:p w14:paraId="65CDC365" w14:textId="77777777" w:rsidR="005545CD" w:rsidRDefault="005545CD" w:rsidP="005545CD">
      <w:pPr>
        <w:rPr>
          <w:rFonts w:ascii="Times New Roman" w:hAnsi="Times New Roman"/>
          <w:color w:val="000000" w:themeColor="text1"/>
          <w:sz w:val="24"/>
          <w:szCs w:val="24"/>
        </w:rPr>
      </w:pPr>
    </w:p>
    <w:p w14:paraId="21CDF95F"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 </w:t>
      </w:r>
      <w:r w:rsidRPr="00C54263">
        <w:rPr>
          <w:rFonts w:ascii="Times New Roman" w:hAnsi="Times New Roman"/>
          <w:color w:val="000000" w:themeColor="text1"/>
          <w:sz w:val="24"/>
          <w:szCs w:val="24"/>
          <w:lang w:val="en-AU"/>
        </w:rPr>
        <w:t xml:space="preserve">A </w:t>
      </w:r>
      <w:proofErr w:type="spellStart"/>
      <w:r w:rsidRPr="00C54263">
        <w:rPr>
          <w:rFonts w:ascii="Times New Roman" w:hAnsi="Times New Roman"/>
          <w:color w:val="000000" w:themeColor="text1"/>
          <w:sz w:val="24"/>
          <w:szCs w:val="24"/>
          <w:lang w:val="en-AU"/>
        </w:rPr>
        <w:t>ve</w:t>
      </w:r>
      <w:proofErr w:type="spellEnd"/>
      <w:r w:rsidRPr="00C54263">
        <w:rPr>
          <w:rFonts w:ascii="Times New Roman" w:hAnsi="Times New Roman"/>
          <w:color w:val="000000" w:themeColor="text1"/>
          <w:sz w:val="24"/>
          <w:szCs w:val="24"/>
          <w:lang w:val="en-AU"/>
        </w:rPr>
        <w:t xml:space="preserve"> B </w:t>
      </w:r>
      <w:proofErr w:type="spellStart"/>
      <w:r w:rsidRPr="00C54263">
        <w:rPr>
          <w:rFonts w:ascii="Times New Roman" w:hAnsi="Times New Roman"/>
          <w:color w:val="000000" w:themeColor="text1"/>
          <w:sz w:val="24"/>
          <w:szCs w:val="24"/>
          <w:lang w:val="en-AU"/>
        </w:rPr>
        <w:t>aşılarına</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karşı</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reaksiyonu</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tespit</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etmek</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amacıyla</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bir</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çalışma</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düzenlenmiş</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ve</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bireyler</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aşıya</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karşı</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tepki</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düzeylerine</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göre</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sınıflandırılarak</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aşağıdaki</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tablo</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elde</w:t>
      </w:r>
      <w:proofErr w:type="spellEnd"/>
      <w:r w:rsidRPr="00C54263">
        <w:rPr>
          <w:rFonts w:ascii="Times New Roman" w:hAnsi="Times New Roman"/>
          <w:color w:val="000000" w:themeColor="text1"/>
          <w:sz w:val="24"/>
          <w:szCs w:val="24"/>
          <w:lang w:val="en-AU"/>
        </w:rPr>
        <w:t xml:space="preserve"> </w:t>
      </w:r>
      <w:proofErr w:type="spellStart"/>
      <w:r w:rsidRPr="00C54263">
        <w:rPr>
          <w:rFonts w:ascii="Times New Roman" w:hAnsi="Times New Roman"/>
          <w:color w:val="000000" w:themeColor="text1"/>
          <w:sz w:val="24"/>
          <w:szCs w:val="24"/>
          <w:lang w:val="en-AU"/>
        </w:rPr>
        <w:t>edilmiştir</w:t>
      </w:r>
      <w:proofErr w:type="spellEnd"/>
      <w:r w:rsidRPr="00C54263">
        <w:rPr>
          <w:rFonts w:ascii="Times New Roman" w:hAnsi="Times New Roman"/>
          <w:color w:val="000000" w:themeColor="text1"/>
          <w:sz w:val="24"/>
          <w:szCs w:val="24"/>
          <w:lang w:val="en-AU"/>
        </w:rPr>
        <w:t xml:space="preserve">. </w:t>
      </w:r>
      <w:r w:rsidRPr="00C54263">
        <w:rPr>
          <w:rFonts w:ascii="Times New Roman" w:hAnsi="Times New Roman"/>
          <w:color w:val="000000" w:themeColor="text1"/>
          <w:sz w:val="24"/>
          <w:szCs w:val="24"/>
        </w:rPr>
        <w:t xml:space="preserve"> </w:t>
      </w:r>
    </w:p>
    <w:p w14:paraId="75E478C4" w14:textId="77777777" w:rsidR="005545CD" w:rsidRPr="00C54263" w:rsidRDefault="005545CD" w:rsidP="005545CD">
      <w:pPr>
        <w:jc w:val="both"/>
        <w:rPr>
          <w:rFonts w:ascii="Times New Roman" w:hAnsi="Times New Roman"/>
          <w:color w:val="000000" w:themeColor="text1"/>
          <w:sz w:val="24"/>
          <w:szCs w:val="24"/>
        </w:rPr>
      </w:pPr>
    </w:p>
    <w:tbl>
      <w:tblPr>
        <w:tblStyle w:val="TableGridLight"/>
        <w:tblW w:w="4518" w:type="dxa"/>
        <w:tblLook w:val="04A0" w:firstRow="1" w:lastRow="0" w:firstColumn="1" w:lastColumn="0" w:noHBand="0" w:noVBand="1"/>
      </w:tblPr>
      <w:tblGrid>
        <w:gridCol w:w="514"/>
        <w:gridCol w:w="976"/>
        <w:gridCol w:w="976"/>
        <w:gridCol w:w="976"/>
        <w:gridCol w:w="1076"/>
      </w:tblGrid>
      <w:tr w:rsidR="005545CD" w:rsidRPr="00C54263" w14:paraId="4CFADEEF" w14:textId="77777777" w:rsidTr="00961C07">
        <w:trPr>
          <w:trHeight w:val="300"/>
        </w:trPr>
        <w:tc>
          <w:tcPr>
            <w:tcW w:w="514" w:type="dxa"/>
            <w:tcBorders>
              <w:top w:val="single" w:sz="4" w:space="0" w:color="auto"/>
              <w:left w:val="single" w:sz="4" w:space="0" w:color="auto"/>
              <w:bottom w:val="single" w:sz="4" w:space="0" w:color="auto"/>
              <w:right w:val="single" w:sz="4" w:space="0" w:color="auto"/>
            </w:tcBorders>
          </w:tcPr>
          <w:p w14:paraId="58F9ED70" w14:textId="77777777" w:rsidR="005545CD" w:rsidRPr="00C54263" w:rsidRDefault="005545CD" w:rsidP="00961C07">
            <w:pPr>
              <w:rPr>
                <w:rFonts w:ascii="Times New Roman" w:hAnsi="Times New Roman"/>
                <w:color w:val="000000" w:themeColor="text1"/>
                <w:sz w:val="24"/>
                <w:szCs w:val="24"/>
                <w:lang w:val="en-AU"/>
              </w:rPr>
            </w:pPr>
          </w:p>
        </w:tc>
        <w:tc>
          <w:tcPr>
            <w:tcW w:w="976" w:type="dxa"/>
            <w:tcBorders>
              <w:top w:val="single" w:sz="4" w:space="0" w:color="auto"/>
              <w:left w:val="single" w:sz="4" w:space="0" w:color="auto"/>
              <w:bottom w:val="single" w:sz="4" w:space="0" w:color="auto"/>
              <w:right w:val="single" w:sz="4" w:space="0" w:color="auto"/>
            </w:tcBorders>
            <w:noWrap/>
          </w:tcPr>
          <w:p w14:paraId="0716D3CF" w14:textId="77777777" w:rsidR="005545CD" w:rsidRPr="00C54263" w:rsidRDefault="005545CD" w:rsidP="00961C07">
            <w:pPr>
              <w:rPr>
                <w:rFonts w:ascii="Times New Roman" w:hAnsi="Times New Roman"/>
                <w:color w:val="000000" w:themeColor="text1"/>
                <w:sz w:val="24"/>
                <w:szCs w:val="24"/>
                <w:lang w:val="en-AU"/>
              </w:rPr>
            </w:pPr>
          </w:p>
        </w:tc>
        <w:tc>
          <w:tcPr>
            <w:tcW w:w="1952" w:type="dxa"/>
            <w:gridSpan w:val="2"/>
            <w:tcBorders>
              <w:top w:val="single" w:sz="4" w:space="0" w:color="auto"/>
              <w:left w:val="single" w:sz="4" w:space="0" w:color="auto"/>
              <w:bottom w:val="single" w:sz="4" w:space="0" w:color="auto"/>
              <w:right w:val="single" w:sz="4" w:space="0" w:color="auto"/>
            </w:tcBorders>
            <w:noWrap/>
          </w:tcPr>
          <w:p w14:paraId="11C851D1" w14:textId="77777777" w:rsidR="005545CD" w:rsidRPr="00C54263" w:rsidRDefault="005545CD" w:rsidP="00961C07">
            <w:pPr>
              <w:rPr>
                <w:rFonts w:ascii="Times New Roman" w:hAnsi="Times New Roman"/>
                <w:color w:val="000000" w:themeColor="text1"/>
                <w:sz w:val="24"/>
                <w:szCs w:val="24"/>
                <w:lang w:val="en-AU"/>
              </w:rPr>
            </w:pPr>
            <w:proofErr w:type="spellStart"/>
            <w:r w:rsidRPr="00C54263">
              <w:rPr>
                <w:rFonts w:ascii="Times New Roman" w:hAnsi="Times New Roman"/>
                <w:color w:val="000000" w:themeColor="text1"/>
                <w:sz w:val="24"/>
                <w:szCs w:val="24"/>
                <w:lang w:val="en-AU"/>
              </w:rPr>
              <w:t>Aşı</w:t>
            </w:r>
            <w:proofErr w:type="spellEnd"/>
          </w:p>
        </w:tc>
        <w:tc>
          <w:tcPr>
            <w:tcW w:w="1076" w:type="dxa"/>
            <w:tcBorders>
              <w:top w:val="single" w:sz="4" w:space="0" w:color="auto"/>
              <w:left w:val="single" w:sz="4" w:space="0" w:color="auto"/>
              <w:bottom w:val="single" w:sz="4" w:space="0" w:color="auto"/>
              <w:right w:val="single" w:sz="4" w:space="0" w:color="auto"/>
            </w:tcBorders>
            <w:noWrap/>
          </w:tcPr>
          <w:p w14:paraId="4CF77972" w14:textId="77777777" w:rsidR="005545CD" w:rsidRPr="00C54263" w:rsidRDefault="005545CD" w:rsidP="00961C07">
            <w:pPr>
              <w:rPr>
                <w:rFonts w:ascii="Times New Roman" w:hAnsi="Times New Roman"/>
                <w:b/>
                <w:color w:val="000000" w:themeColor="text1"/>
                <w:sz w:val="24"/>
                <w:szCs w:val="24"/>
                <w:lang w:val="en-AU"/>
              </w:rPr>
            </w:pPr>
          </w:p>
        </w:tc>
      </w:tr>
      <w:tr w:rsidR="005545CD" w:rsidRPr="00C54263" w14:paraId="37124185" w14:textId="77777777" w:rsidTr="00961C07">
        <w:trPr>
          <w:trHeight w:val="300"/>
        </w:trPr>
        <w:tc>
          <w:tcPr>
            <w:tcW w:w="514" w:type="dxa"/>
            <w:tcBorders>
              <w:top w:val="single" w:sz="4" w:space="0" w:color="auto"/>
              <w:left w:val="single" w:sz="4" w:space="0" w:color="auto"/>
              <w:bottom w:val="single" w:sz="4" w:space="0" w:color="auto"/>
              <w:right w:val="single" w:sz="4" w:space="0" w:color="auto"/>
            </w:tcBorders>
          </w:tcPr>
          <w:p w14:paraId="4F474C77" w14:textId="77777777" w:rsidR="005545CD" w:rsidRPr="00C54263" w:rsidRDefault="005545CD" w:rsidP="00961C07">
            <w:pPr>
              <w:rPr>
                <w:rFonts w:ascii="Times New Roman" w:hAnsi="Times New Roman"/>
                <w:color w:val="000000" w:themeColor="text1"/>
                <w:sz w:val="24"/>
                <w:szCs w:val="24"/>
                <w:lang w:val="en-AU"/>
              </w:rPr>
            </w:pPr>
          </w:p>
        </w:tc>
        <w:tc>
          <w:tcPr>
            <w:tcW w:w="976" w:type="dxa"/>
            <w:tcBorders>
              <w:top w:val="single" w:sz="4" w:space="0" w:color="auto"/>
              <w:left w:val="single" w:sz="4" w:space="0" w:color="auto"/>
              <w:bottom w:val="single" w:sz="4" w:space="0" w:color="auto"/>
              <w:right w:val="single" w:sz="4" w:space="0" w:color="auto"/>
            </w:tcBorders>
            <w:noWrap/>
            <w:hideMark/>
          </w:tcPr>
          <w:p w14:paraId="7D4D62AB" w14:textId="77777777" w:rsidR="005545CD" w:rsidRPr="00C54263" w:rsidRDefault="005545CD" w:rsidP="00961C07">
            <w:pPr>
              <w:rPr>
                <w:rFonts w:ascii="Times New Roman" w:hAnsi="Times New Roman"/>
                <w:color w:val="000000" w:themeColor="text1"/>
                <w:sz w:val="24"/>
                <w:szCs w:val="24"/>
                <w:lang w:val="en-AU"/>
              </w:rPr>
            </w:pPr>
          </w:p>
        </w:tc>
        <w:tc>
          <w:tcPr>
            <w:tcW w:w="976" w:type="dxa"/>
            <w:tcBorders>
              <w:top w:val="single" w:sz="4" w:space="0" w:color="auto"/>
              <w:left w:val="single" w:sz="4" w:space="0" w:color="auto"/>
              <w:bottom w:val="single" w:sz="4" w:space="0" w:color="auto"/>
            </w:tcBorders>
            <w:noWrap/>
            <w:hideMark/>
          </w:tcPr>
          <w:p w14:paraId="1CCF3A7A"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A</w:t>
            </w:r>
          </w:p>
        </w:tc>
        <w:tc>
          <w:tcPr>
            <w:tcW w:w="976" w:type="dxa"/>
            <w:tcBorders>
              <w:top w:val="single" w:sz="4" w:space="0" w:color="auto"/>
              <w:bottom w:val="single" w:sz="4" w:space="0" w:color="auto"/>
              <w:right w:val="single" w:sz="4" w:space="0" w:color="auto"/>
            </w:tcBorders>
            <w:noWrap/>
            <w:hideMark/>
          </w:tcPr>
          <w:p w14:paraId="550313A4"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B</w:t>
            </w:r>
          </w:p>
        </w:tc>
        <w:tc>
          <w:tcPr>
            <w:tcW w:w="1076" w:type="dxa"/>
            <w:tcBorders>
              <w:top w:val="single" w:sz="4" w:space="0" w:color="auto"/>
              <w:left w:val="single" w:sz="4" w:space="0" w:color="auto"/>
              <w:bottom w:val="single" w:sz="4" w:space="0" w:color="auto"/>
              <w:right w:val="single" w:sz="4" w:space="0" w:color="auto"/>
            </w:tcBorders>
            <w:noWrap/>
            <w:hideMark/>
          </w:tcPr>
          <w:p w14:paraId="721552B1" w14:textId="77777777" w:rsidR="005545CD" w:rsidRPr="00C54263" w:rsidRDefault="005545CD" w:rsidP="00961C07">
            <w:pPr>
              <w:rPr>
                <w:rFonts w:ascii="Times New Roman" w:hAnsi="Times New Roman"/>
                <w:color w:val="000000" w:themeColor="text1"/>
                <w:sz w:val="24"/>
                <w:szCs w:val="24"/>
                <w:lang w:val="en-AU"/>
              </w:rPr>
            </w:pPr>
            <w:proofErr w:type="spellStart"/>
            <w:r w:rsidRPr="00C54263">
              <w:rPr>
                <w:rFonts w:ascii="Times New Roman" w:hAnsi="Times New Roman"/>
                <w:color w:val="000000" w:themeColor="text1"/>
                <w:sz w:val="24"/>
                <w:szCs w:val="24"/>
                <w:lang w:val="en-AU"/>
              </w:rPr>
              <w:t>Toplam</w:t>
            </w:r>
            <w:proofErr w:type="spellEnd"/>
          </w:p>
        </w:tc>
      </w:tr>
      <w:tr w:rsidR="005545CD" w:rsidRPr="00C54263" w14:paraId="2D3AD8DC" w14:textId="77777777" w:rsidTr="00961C07">
        <w:trPr>
          <w:trHeight w:val="300"/>
        </w:trPr>
        <w:tc>
          <w:tcPr>
            <w:tcW w:w="514" w:type="dxa"/>
            <w:vMerge w:val="restart"/>
            <w:tcBorders>
              <w:top w:val="single" w:sz="4" w:space="0" w:color="auto"/>
              <w:left w:val="single" w:sz="4" w:space="0" w:color="auto"/>
              <w:right w:val="single" w:sz="4" w:space="0" w:color="auto"/>
            </w:tcBorders>
            <w:textDirection w:val="btLr"/>
          </w:tcPr>
          <w:p w14:paraId="52685079" w14:textId="77777777" w:rsidR="005545CD" w:rsidRPr="00C54263" w:rsidRDefault="005545CD" w:rsidP="00961C07">
            <w:pPr>
              <w:rPr>
                <w:rFonts w:ascii="Times New Roman" w:hAnsi="Times New Roman"/>
                <w:color w:val="000000" w:themeColor="text1"/>
                <w:sz w:val="24"/>
                <w:szCs w:val="24"/>
                <w:lang w:val="en-AU"/>
              </w:rPr>
            </w:pPr>
            <w:proofErr w:type="spellStart"/>
            <w:r w:rsidRPr="00C54263">
              <w:rPr>
                <w:rFonts w:ascii="Times New Roman" w:hAnsi="Times New Roman"/>
                <w:color w:val="000000" w:themeColor="text1"/>
                <w:sz w:val="24"/>
                <w:szCs w:val="24"/>
                <w:lang w:val="en-AU"/>
              </w:rPr>
              <w:t>Tepki</w:t>
            </w:r>
            <w:proofErr w:type="spellEnd"/>
          </w:p>
        </w:tc>
        <w:tc>
          <w:tcPr>
            <w:tcW w:w="976" w:type="dxa"/>
            <w:tcBorders>
              <w:top w:val="single" w:sz="4" w:space="0" w:color="auto"/>
              <w:left w:val="single" w:sz="4" w:space="0" w:color="auto"/>
              <w:right w:val="single" w:sz="4" w:space="0" w:color="auto"/>
            </w:tcBorders>
            <w:noWrap/>
            <w:hideMark/>
          </w:tcPr>
          <w:p w14:paraId="06E424E7"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Yok</w:t>
            </w:r>
          </w:p>
        </w:tc>
        <w:tc>
          <w:tcPr>
            <w:tcW w:w="976" w:type="dxa"/>
            <w:tcBorders>
              <w:top w:val="single" w:sz="4" w:space="0" w:color="auto"/>
              <w:left w:val="single" w:sz="4" w:space="0" w:color="auto"/>
            </w:tcBorders>
            <w:noWrap/>
            <w:hideMark/>
          </w:tcPr>
          <w:p w14:paraId="79685774"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17</w:t>
            </w:r>
          </w:p>
        </w:tc>
        <w:tc>
          <w:tcPr>
            <w:tcW w:w="976" w:type="dxa"/>
            <w:tcBorders>
              <w:top w:val="single" w:sz="4" w:space="0" w:color="auto"/>
              <w:right w:val="single" w:sz="4" w:space="0" w:color="auto"/>
            </w:tcBorders>
            <w:noWrap/>
            <w:hideMark/>
          </w:tcPr>
          <w:p w14:paraId="32EFFD6B"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30</w:t>
            </w:r>
          </w:p>
        </w:tc>
        <w:tc>
          <w:tcPr>
            <w:tcW w:w="1076" w:type="dxa"/>
            <w:tcBorders>
              <w:top w:val="single" w:sz="4" w:space="0" w:color="auto"/>
              <w:left w:val="single" w:sz="4" w:space="0" w:color="auto"/>
              <w:right w:val="single" w:sz="4" w:space="0" w:color="auto"/>
            </w:tcBorders>
            <w:noWrap/>
            <w:hideMark/>
          </w:tcPr>
          <w:p w14:paraId="3BD9CA83" w14:textId="77777777" w:rsidR="005545CD" w:rsidRPr="00C54263" w:rsidRDefault="005545CD" w:rsidP="00961C07">
            <w:pPr>
              <w:rPr>
                <w:rFonts w:ascii="Times New Roman" w:hAnsi="Times New Roman"/>
                <w:bCs/>
                <w:color w:val="000000" w:themeColor="text1"/>
                <w:sz w:val="24"/>
                <w:szCs w:val="24"/>
                <w:lang w:val="en-AU"/>
              </w:rPr>
            </w:pPr>
            <w:r w:rsidRPr="00C54263">
              <w:rPr>
                <w:rFonts w:ascii="Times New Roman" w:hAnsi="Times New Roman"/>
                <w:bCs/>
                <w:color w:val="000000" w:themeColor="text1"/>
                <w:sz w:val="24"/>
                <w:szCs w:val="24"/>
                <w:lang w:val="en-AU"/>
              </w:rPr>
              <w:t>47</w:t>
            </w:r>
          </w:p>
        </w:tc>
      </w:tr>
      <w:tr w:rsidR="005545CD" w:rsidRPr="00C54263" w14:paraId="48B03E91" w14:textId="77777777" w:rsidTr="00961C07">
        <w:trPr>
          <w:trHeight w:val="300"/>
        </w:trPr>
        <w:tc>
          <w:tcPr>
            <w:tcW w:w="514" w:type="dxa"/>
            <w:vMerge/>
            <w:tcBorders>
              <w:left w:val="single" w:sz="4" w:space="0" w:color="auto"/>
              <w:right w:val="single" w:sz="4" w:space="0" w:color="auto"/>
            </w:tcBorders>
          </w:tcPr>
          <w:p w14:paraId="459E3E86" w14:textId="77777777" w:rsidR="005545CD" w:rsidRPr="00C54263" w:rsidRDefault="005545CD" w:rsidP="00961C07">
            <w:pPr>
              <w:rPr>
                <w:rFonts w:ascii="Times New Roman" w:hAnsi="Times New Roman"/>
                <w:color w:val="000000" w:themeColor="text1"/>
                <w:sz w:val="24"/>
                <w:szCs w:val="24"/>
                <w:lang w:val="en-AU"/>
              </w:rPr>
            </w:pPr>
          </w:p>
        </w:tc>
        <w:tc>
          <w:tcPr>
            <w:tcW w:w="976" w:type="dxa"/>
            <w:tcBorders>
              <w:left w:val="single" w:sz="4" w:space="0" w:color="auto"/>
              <w:right w:val="single" w:sz="4" w:space="0" w:color="auto"/>
            </w:tcBorders>
            <w:noWrap/>
            <w:hideMark/>
          </w:tcPr>
          <w:p w14:paraId="62D162E9" w14:textId="77777777" w:rsidR="005545CD" w:rsidRPr="00C54263" w:rsidRDefault="005545CD" w:rsidP="00961C07">
            <w:pPr>
              <w:rPr>
                <w:rFonts w:ascii="Times New Roman" w:hAnsi="Times New Roman"/>
                <w:color w:val="000000" w:themeColor="text1"/>
                <w:sz w:val="24"/>
                <w:szCs w:val="24"/>
                <w:lang w:val="en-AU"/>
              </w:rPr>
            </w:pPr>
            <w:proofErr w:type="spellStart"/>
            <w:r w:rsidRPr="00C54263">
              <w:rPr>
                <w:rFonts w:ascii="Times New Roman" w:hAnsi="Times New Roman"/>
                <w:color w:val="000000" w:themeColor="text1"/>
                <w:sz w:val="24"/>
                <w:szCs w:val="24"/>
                <w:lang w:val="en-AU"/>
              </w:rPr>
              <w:t>Orta</w:t>
            </w:r>
            <w:proofErr w:type="spellEnd"/>
          </w:p>
        </w:tc>
        <w:tc>
          <w:tcPr>
            <w:tcW w:w="976" w:type="dxa"/>
            <w:tcBorders>
              <w:left w:val="single" w:sz="4" w:space="0" w:color="auto"/>
            </w:tcBorders>
            <w:noWrap/>
            <w:hideMark/>
          </w:tcPr>
          <w:p w14:paraId="15CC6262"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24</w:t>
            </w:r>
          </w:p>
        </w:tc>
        <w:tc>
          <w:tcPr>
            <w:tcW w:w="976" w:type="dxa"/>
            <w:tcBorders>
              <w:right w:val="single" w:sz="4" w:space="0" w:color="auto"/>
            </w:tcBorders>
            <w:noWrap/>
            <w:hideMark/>
          </w:tcPr>
          <w:p w14:paraId="5CE705FE"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13</w:t>
            </w:r>
          </w:p>
        </w:tc>
        <w:tc>
          <w:tcPr>
            <w:tcW w:w="1076" w:type="dxa"/>
            <w:tcBorders>
              <w:left w:val="single" w:sz="4" w:space="0" w:color="auto"/>
              <w:right w:val="single" w:sz="4" w:space="0" w:color="auto"/>
            </w:tcBorders>
            <w:noWrap/>
            <w:hideMark/>
          </w:tcPr>
          <w:p w14:paraId="25DDCA8D" w14:textId="77777777" w:rsidR="005545CD" w:rsidRPr="00C54263" w:rsidRDefault="005545CD" w:rsidP="00961C07">
            <w:pPr>
              <w:rPr>
                <w:rFonts w:ascii="Times New Roman" w:hAnsi="Times New Roman"/>
                <w:bCs/>
                <w:color w:val="000000" w:themeColor="text1"/>
                <w:sz w:val="24"/>
                <w:szCs w:val="24"/>
                <w:lang w:val="en-AU"/>
              </w:rPr>
            </w:pPr>
            <w:r w:rsidRPr="00C54263">
              <w:rPr>
                <w:rFonts w:ascii="Times New Roman" w:hAnsi="Times New Roman"/>
                <w:bCs/>
                <w:color w:val="000000" w:themeColor="text1"/>
                <w:sz w:val="24"/>
                <w:szCs w:val="24"/>
                <w:lang w:val="en-AU"/>
              </w:rPr>
              <w:t>37</w:t>
            </w:r>
          </w:p>
        </w:tc>
      </w:tr>
      <w:tr w:rsidR="005545CD" w:rsidRPr="00C54263" w14:paraId="7BFB9FF1" w14:textId="77777777" w:rsidTr="00961C07">
        <w:trPr>
          <w:trHeight w:val="300"/>
        </w:trPr>
        <w:tc>
          <w:tcPr>
            <w:tcW w:w="514" w:type="dxa"/>
            <w:vMerge/>
            <w:tcBorders>
              <w:left w:val="single" w:sz="4" w:space="0" w:color="auto"/>
              <w:bottom w:val="single" w:sz="4" w:space="0" w:color="auto"/>
              <w:right w:val="single" w:sz="4" w:space="0" w:color="auto"/>
            </w:tcBorders>
          </w:tcPr>
          <w:p w14:paraId="2C5D151F" w14:textId="77777777" w:rsidR="005545CD" w:rsidRPr="00C54263" w:rsidRDefault="005545CD" w:rsidP="00961C07">
            <w:pPr>
              <w:rPr>
                <w:rFonts w:ascii="Times New Roman" w:hAnsi="Times New Roman"/>
                <w:color w:val="000000" w:themeColor="text1"/>
                <w:sz w:val="24"/>
                <w:szCs w:val="24"/>
                <w:lang w:val="en-AU"/>
              </w:rPr>
            </w:pPr>
          </w:p>
        </w:tc>
        <w:tc>
          <w:tcPr>
            <w:tcW w:w="976" w:type="dxa"/>
            <w:tcBorders>
              <w:left w:val="single" w:sz="4" w:space="0" w:color="auto"/>
              <w:bottom w:val="single" w:sz="4" w:space="0" w:color="auto"/>
              <w:right w:val="single" w:sz="4" w:space="0" w:color="auto"/>
            </w:tcBorders>
            <w:noWrap/>
            <w:hideMark/>
          </w:tcPr>
          <w:p w14:paraId="0A0014F1" w14:textId="77777777" w:rsidR="005545CD" w:rsidRPr="00C54263" w:rsidRDefault="005545CD" w:rsidP="00961C07">
            <w:pPr>
              <w:rPr>
                <w:rFonts w:ascii="Times New Roman" w:hAnsi="Times New Roman"/>
                <w:color w:val="000000" w:themeColor="text1"/>
                <w:sz w:val="24"/>
                <w:szCs w:val="24"/>
                <w:lang w:val="en-AU"/>
              </w:rPr>
            </w:pPr>
            <w:proofErr w:type="spellStart"/>
            <w:r w:rsidRPr="00C54263">
              <w:rPr>
                <w:rFonts w:ascii="Times New Roman" w:hAnsi="Times New Roman"/>
                <w:color w:val="000000" w:themeColor="text1"/>
                <w:sz w:val="24"/>
                <w:szCs w:val="24"/>
                <w:lang w:val="en-AU"/>
              </w:rPr>
              <w:t>Ciddi</w:t>
            </w:r>
            <w:proofErr w:type="spellEnd"/>
          </w:p>
        </w:tc>
        <w:tc>
          <w:tcPr>
            <w:tcW w:w="976" w:type="dxa"/>
            <w:tcBorders>
              <w:left w:val="single" w:sz="4" w:space="0" w:color="auto"/>
              <w:bottom w:val="single" w:sz="4" w:space="0" w:color="auto"/>
            </w:tcBorders>
            <w:noWrap/>
            <w:hideMark/>
          </w:tcPr>
          <w:p w14:paraId="40300A63"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6</w:t>
            </w:r>
          </w:p>
        </w:tc>
        <w:tc>
          <w:tcPr>
            <w:tcW w:w="976" w:type="dxa"/>
            <w:tcBorders>
              <w:bottom w:val="single" w:sz="4" w:space="0" w:color="auto"/>
              <w:right w:val="single" w:sz="4" w:space="0" w:color="auto"/>
            </w:tcBorders>
            <w:noWrap/>
            <w:hideMark/>
          </w:tcPr>
          <w:p w14:paraId="0E0B5195" w14:textId="77777777" w:rsidR="005545CD" w:rsidRPr="00C54263" w:rsidRDefault="005545CD" w:rsidP="00961C07">
            <w:pPr>
              <w:rPr>
                <w:rFonts w:ascii="Times New Roman" w:hAnsi="Times New Roman"/>
                <w:color w:val="000000" w:themeColor="text1"/>
                <w:sz w:val="24"/>
                <w:szCs w:val="24"/>
                <w:lang w:val="en-AU"/>
              </w:rPr>
            </w:pPr>
            <w:r w:rsidRPr="00C54263">
              <w:rPr>
                <w:rFonts w:ascii="Times New Roman" w:hAnsi="Times New Roman"/>
                <w:color w:val="000000" w:themeColor="text1"/>
                <w:sz w:val="24"/>
                <w:szCs w:val="24"/>
                <w:lang w:val="en-AU"/>
              </w:rPr>
              <w:t>10</w:t>
            </w:r>
          </w:p>
        </w:tc>
        <w:tc>
          <w:tcPr>
            <w:tcW w:w="1076" w:type="dxa"/>
            <w:tcBorders>
              <w:left w:val="single" w:sz="4" w:space="0" w:color="auto"/>
              <w:bottom w:val="single" w:sz="4" w:space="0" w:color="auto"/>
              <w:right w:val="single" w:sz="4" w:space="0" w:color="auto"/>
            </w:tcBorders>
            <w:noWrap/>
            <w:hideMark/>
          </w:tcPr>
          <w:p w14:paraId="63457DE5" w14:textId="77777777" w:rsidR="005545CD" w:rsidRPr="00C54263" w:rsidRDefault="005545CD" w:rsidP="00961C07">
            <w:pPr>
              <w:rPr>
                <w:rFonts w:ascii="Times New Roman" w:hAnsi="Times New Roman"/>
                <w:bCs/>
                <w:color w:val="000000" w:themeColor="text1"/>
                <w:sz w:val="24"/>
                <w:szCs w:val="24"/>
                <w:lang w:val="en-AU"/>
              </w:rPr>
            </w:pPr>
            <w:r w:rsidRPr="00C54263">
              <w:rPr>
                <w:rFonts w:ascii="Times New Roman" w:hAnsi="Times New Roman"/>
                <w:bCs/>
                <w:color w:val="000000" w:themeColor="text1"/>
                <w:sz w:val="24"/>
                <w:szCs w:val="24"/>
                <w:lang w:val="en-AU"/>
              </w:rPr>
              <w:t>16</w:t>
            </w:r>
          </w:p>
        </w:tc>
      </w:tr>
      <w:tr w:rsidR="005545CD" w:rsidRPr="00C54263" w14:paraId="7715F574" w14:textId="77777777" w:rsidTr="00961C07">
        <w:trPr>
          <w:trHeight w:val="300"/>
        </w:trPr>
        <w:tc>
          <w:tcPr>
            <w:tcW w:w="514" w:type="dxa"/>
            <w:tcBorders>
              <w:top w:val="single" w:sz="4" w:space="0" w:color="auto"/>
              <w:left w:val="single" w:sz="4" w:space="0" w:color="auto"/>
              <w:bottom w:val="single" w:sz="4" w:space="0" w:color="auto"/>
              <w:right w:val="single" w:sz="4" w:space="0" w:color="auto"/>
            </w:tcBorders>
          </w:tcPr>
          <w:p w14:paraId="7F33D403" w14:textId="77777777" w:rsidR="005545CD" w:rsidRPr="00C54263" w:rsidRDefault="005545CD" w:rsidP="00961C07">
            <w:pPr>
              <w:rPr>
                <w:rFonts w:ascii="Times New Roman" w:hAnsi="Times New Roman"/>
                <w:b/>
                <w:color w:val="000000" w:themeColor="text1"/>
                <w:sz w:val="24"/>
                <w:szCs w:val="24"/>
                <w:lang w:val="en-AU"/>
              </w:rPr>
            </w:pPr>
          </w:p>
        </w:tc>
        <w:tc>
          <w:tcPr>
            <w:tcW w:w="976" w:type="dxa"/>
            <w:tcBorders>
              <w:top w:val="single" w:sz="4" w:space="0" w:color="auto"/>
              <w:left w:val="single" w:sz="4" w:space="0" w:color="auto"/>
              <w:bottom w:val="single" w:sz="4" w:space="0" w:color="auto"/>
              <w:right w:val="single" w:sz="4" w:space="0" w:color="auto"/>
            </w:tcBorders>
            <w:noWrap/>
            <w:hideMark/>
          </w:tcPr>
          <w:p w14:paraId="025973D9" w14:textId="77777777" w:rsidR="005545CD" w:rsidRPr="00C54263" w:rsidRDefault="005545CD" w:rsidP="00961C07">
            <w:pPr>
              <w:rPr>
                <w:rFonts w:ascii="Times New Roman" w:hAnsi="Times New Roman"/>
                <w:color w:val="000000" w:themeColor="text1"/>
                <w:sz w:val="24"/>
                <w:szCs w:val="24"/>
                <w:lang w:val="en-AU"/>
              </w:rPr>
            </w:pPr>
            <w:proofErr w:type="spellStart"/>
            <w:r w:rsidRPr="00C54263">
              <w:rPr>
                <w:rFonts w:ascii="Times New Roman" w:hAnsi="Times New Roman"/>
                <w:color w:val="000000" w:themeColor="text1"/>
                <w:sz w:val="24"/>
                <w:szCs w:val="24"/>
                <w:lang w:val="en-AU"/>
              </w:rPr>
              <w:t>Toplam</w:t>
            </w:r>
            <w:proofErr w:type="spellEnd"/>
          </w:p>
        </w:tc>
        <w:tc>
          <w:tcPr>
            <w:tcW w:w="976" w:type="dxa"/>
            <w:tcBorders>
              <w:top w:val="single" w:sz="4" w:space="0" w:color="auto"/>
              <w:left w:val="single" w:sz="4" w:space="0" w:color="auto"/>
              <w:bottom w:val="single" w:sz="4" w:space="0" w:color="auto"/>
            </w:tcBorders>
            <w:noWrap/>
            <w:hideMark/>
          </w:tcPr>
          <w:p w14:paraId="3CBE0FF1" w14:textId="77777777" w:rsidR="005545CD" w:rsidRPr="00C54263" w:rsidRDefault="005545CD" w:rsidP="00961C07">
            <w:pPr>
              <w:rPr>
                <w:rFonts w:ascii="Times New Roman" w:hAnsi="Times New Roman"/>
                <w:bCs/>
                <w:color w:val="000000" w:themeColor="text1"/>
                <w:sz w:val="24"/>
                <w:szCs w:val="24"/>
                <w:lang w:val="en-AU"/>
              </w:rPr>
            </w:pPr>
            <w:r w:rsidRPr="00C54263">
              <w:rPr>
                <w:rFonts w:ascii="Times New Roman" w:hAnsi="Times New Roman"/>
                <w:bCs/>
                <w:color w:val="000000" w:themeColor="text1"/>
                <w:sz w:val="24"/>
                <w:szCs w:val="24"/>
                <w:lang w:val="en-AU"/>
              </w:rPr>
              <w:t>47</w:t>
            </w:r>
          </w:p>
        </w:tc>
        <w:tc>
          <w:tcPr>
            <w:tcW w:w="976" w:type="dxa"/>
            <w:tcBorders>
              <w:top w:val="single" w:sz="4" w:space="0" w:color="auto"/>
              <w:bottom w:val="single" w:sz="4" w:space="0" w:color="auto"/>
              <w:right w:val="single" w:sz="4" w:space="0" w:color="auto"/>
            </w:tcBorders>
            <w:noWrap/>
            <w:hideMark/>
          </w:tcPr>
          <w:p w14:paraId="62766EA9" w14:textId="77777777" w:rsidR="005545CD" w:rsidRPr="00C54263" w:rsidRDefault="005545CD" w:rsidP="00961C07">
            <w:pPr>
              <w:rPr>
                <w:rFonts w:ascii="Times New Roman" w:hAnsi="Times New Roman"/>
                <w:bCs/>
                <w:color w:val="000000" w:themeColor="text1"/>
                <w:sz w:val="24"/>
                <w:szCs w:val="24"/>
                <w:lang w:val="en-AU"/>
              </w:rPr>
            </w:pPr>
            <w:r w:rsidRPr="00C54263">
              <w:rPr>
                <w:rFonts w:ascii="Times New Roman" w:hAnsi="Times New Roman"/>
                <w:bCs/>
                <w:color w:val="000000" w:themeColor="text1"/>
                <w:sz w:val="24"/>
                <w:szCs w:val="24"/>
                <w:lang w:val="en-AU"/>
              </w:rPr>
              <w:t>53</w:t>
            </w:r>
          </w:p>
        </w:tc>
        <w:tc>
          <w:tcPr>
            <w:tcW w:w="1076" w:type="dxa"/>
            <w:tcBorders>
              <w:top w:val="single" w:sz="4" w:space="0" w:color="auto"/>
              <w:left w:val="single" w:sz="4" w:space="0" w:color="auto"/>
              <w:bottom w:val="single" w:sz="4" w:space="0" w:color="auto"/>
              <w:right w:val="single" w:sz="4" w:space="0" w:color="auto"/>
            </w:tcBorders>
            <w:noWrap/>
            <w:hideMark/>
          </w:tcPr>
          <w:p w14:paraId="74803FA1" w14:textId="77777777" w:rsidR="005545CD" w:rsidRPr="00C54263" w:rsidRDefault="005545CD" w:rsidP="00961C07">
            <w:pPr>
              <w:rPr>
                <w:rFonts w:ascii="Times New Roman" w:hAnsi="Times New Roman"/>
                <w:bCs/>
                <w:color w:val="000000" w:themeColor="text1"/>
                <w:sz w:val="24"/>
                <w:szCs w:val="24"/>
                <w:lang w:val="en-AU"/>
              </w:rPr>
            </w:pPr>
            <w:r w:rsidRPr="00C54263">
              <w:rPr>
                <w:rFonts w:ascii="Times New Roman" w:hAnsi="Times New Roman"/>
                <w:bCs/>
                <w:color w:val="000000" w:themeColor="text1"/>
                <w:sz w:val="24"/>
                <w:szCs w:val="24"/>
                <w:lang w:val="en-AU"/>
              </w:rPr>
              <w:t>100</w:t>
            </w:r>
          </w:p>
        </w:tc>
      </w:tr>
    </w:tbl>
    <w:p w14:paraId="2076479F" w14:textId="77777777" w:rsidR="005545CD" w:rsidRDefault="005545CD" w:rsidP="005545CD">
      <w:pPr>
        <w:rPr>
          <w:rFonts w:ascii="Times New Roman" w:hAnsi="Times New Roman"/>
          <w:color w:val="000000" w:themeColor="text1"/>
          <w:sz w:val="24"/>
          <w:szCs w:val="24"/>
        </w:rPr>
      </w:pPr>
    </w:p>
    <w:p w14:paraId="74A66890" w14:textId="77777777" w:rsidR="005545CD" w:rsidRPr="00C54263" w:rsidRDefault="005545CD" w:rsidP="005545CD">
      <w:pPr>
        <w:rPr>
          <w:rFonts w:ascii="Times New Roman" w:hAnsi="Times New Roman"/>
          <w:color w:val="000000" w:themeColor="text1"/>
          <w:sz w:val="24"/>
          <w:szCs w:val="24"/>
        </w:rPr>
      </w:pPr>
      <w:r w:rsidRPr="00C54263">
        <w:rPr>
          <w:rFonts w:ascii="Times New Roman" w:hAnsi="Times New Roman"/>
          <w:color w:val="000000" w:themeColor="text1"/>
          <w:sz w:val="24"/>
          <w:szCs w:val="24"/>
        </w:rPr>
        <w:t>Test istatistiği kaç olur?</w:t>
      </w:r>
    </w:p>
    <w:p w14:paraId="2F06594B" w14:textId="77777777" w:rsidR="005545CD" w:rsidRPr="00C54263" w:rsidRDefault="005545CD" w:rsidP="005545CD">
      <w:pPr>
        <w:rPr>
          <w:rFonts w:ascii="Times New Roman" w:hAnsi="Times New Roman"/>
          <w:color w:val="000000" w:themeColor="text1"/>
          <w:sz w:val="24"/>
          <w:szCs w:val="24"/>
        </w:rPr>
      </w:pPr>
      <w:r w:rsidRPr="00C54263">
        <w:rPr>
          <w:rFonts w:ascii="Times New Roman" w:hAnsi="Times New Roman"/>
          <w:color w:val="000000" w:themeColor="text1"/>
          <w:sz w:val="24"/>
          <w:szCs w:val="24"/>
        </w:rPr>
        <w:t>a. 9,85</w:t>
      </w:r>
    </w:p>
    <w:p w14:paraId="219C6B30" w14:textId="77777777" w:rsidR="005545CD" w:rsidRPr="00C54263" w:rsidRDefault="005545CD" w:rsidP="005545CD">
      <w:pPr>
        <w:rPr>
          <w:rFonts w:ascii="Times New Roman" w:hAnsi="Times New Roman"/>
          <w:color w:val="000000" w:themeColor="text1"/>
          <w:sz w:val="24"/>
          <w:szCs w:val="24"/>
        </w:rPr>
      </w:pPr>
      <w:r w:rsidRPr="00C54263">
        <w:rPr>
          <w:rFonts w:ascii="Times New Roman" w:hAnsi="Times New Roman"/>
          <w:color w:val="000000" w:themeColor="text1"/>
          <w:sz w:val="24"/>
          <w:szCs w:val="24"/>
        </w:rPr>
        <w:t>b. 1,93</w:t>
      </w:r>
    </w:p>
    <w:p w14:paraId="08C8DB38" w14:textId="77777777" w:rsidR="005545CD" w:rsidRPr="00C54263" w:rsidRDefault="005545CD" w:rsidP="005545CD">
      <w:pPr>
        <w:rPr>
          <w:rFonts w:ascii="Times New Roman" w:hAnsi="Times New Roman"/>
          <w:color w:val="000000" w:themeColor="text1"/>
          <w:sz w:val="24"/>
          <w:szCs w:val="24"/>
        </w:rPr>
      </w:pPr>
      <w:r w:rsidRPr="00C54263">
        <w:rPr>
          <w:rFonts w:ascii="Times New Roman" w:hAnsi="Times New Roman"/>
          <w:color w:val="000000" w:themeColor="text1"/>
          <w:sz w:val="24"/>
          <w:szCs w:val="24"/>
        </w:rPr>
        <w:t>c. 7,53</w:t>
      </w:r>
    </w:p>
    <w:p w14:paraId="1C8EB176" w14:textId="77777777" w:rsidR="005545CD" w:rsidRPr="00C54263" w:rsidRDefault="005545CD" w:rsidP="005545CD">
      <w:pPr>
        <w:rPr>
          <w:rFonts w:ascii="Times New Roman" w:hAnsi="Times New Roman"/>
          <w:color w:val="000000" w:themeColor="text1"/>
          <w:sz w:val="24"/>
          <w:szCs w:val="24"/>
        </w:rPr>
      </w:pPr>
      <w:r w:rsidRPr="00C54263">
        <w:rPr>
          <w:rFonts w:ascii="Times New Roman" w:hAnsi="Times New Roman"/>
          <w:color w:val="000000" w:themeColor="text1"/>
          <w:sz w:val="24"/>
          <w:szCs w:val="24"/>
        </w:rPr>
        <w:t>d. 2,65</w:t>
      </w:r>
    </w:p>
    <w:p w14:paraId="293AC599" w14:textId="77777777" w:rsidR="005545CD" w:rsidRDefault="005545CD" w:rsidP="005545CD">
      <w:pPr>
        <w:rPr>
          <w:rFonts w:ascii="Times New Roman" w:hAnsi="Times New Roman"/>
          <w:color w:val="000000" w:themeColor="text1"/>
          <w:sz w:val="24"/>
          <w:szCs w:val="24"/>
        </w:rPr>
      </w:pPr>
      <w:r w:rsidRPr="00C54263">
        <w:rPr>
          <w:rFonts w:ascii="Times New Roman" w:hAnsi="Times New Roman"/>
          <w:color w:val="000000" w:themeColor="text1"/>
          <w:sz w:val="24"/>
          <w:szCs w:val="24"/>
        </w:rPr>
        <w:t>e. 12,86</w:t>
      </w:r>
    </w:p>
    <w:p w14:paraId="4EBB4E3B" w14:textId="77777777" w:rsidR="005545CD" w:rsidRPr="00466528" w:rsidRDefault="005545CD" w:rsidP="005545CD">
      <w:pPr>
        <w:rPr>
          <w:rFonts w:ascii="Times New Roman" w:hAnsi="Times New Roman"/>
          <w:color w:val="000000" w:themeColor="text1"/>
          <w:sz w:val="24"/>
          <w:szCs w:val="24"/>
        </w:rPr>
      </w:pPr>
      <w:r>
        <w:t>9</w:t>
      </w:r>
      <w:r w:rsidRPr="00466528">
        <w:rPr>
          <w:rFonts w:ascii="Times New Roman" w:hAnsi="Times New Roman"/>
          <w:color w:val="000000" w:themeColor="text1"/>
          <w:sz w:val="24"/>
          <w:szCs w:val="24"/>
        </w:rPr>
        <w:t>. Hangisi temel etik ilkeleri arasında sayılamaz?</w:t>
      </w:r>
    </w:p>
    <w:p w14:paraId="02B50A80" w14:textId="77777777" w:rsidR="005545CD" w:rsidRPr="0046652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466528">
        <w:rPr>
          <w:rFonts w:ascii="Times New Roman" w:hAnsi="Times New Roman"/>
          <w:color w:val="000000" w:themeColor="text1"/>
          <w:sz w:val="24"/>
          <w:szCs w:val="24"/>
        </w:rPr>
        <w:t>Zarar vermeme ilkesi</w:t>
      </w:r>
    </w:p>
    <w:p w14:paraId="7660748A" w14:textId="77777777" w:rsidR="005545CD" w:rsidRPr="0046652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466528">
        <w:rPr>
          <w:rFonts w:ascii="Times New Roman" w:hAnsi="Times New Roman"/>
          <w:color w:val="000000" w:themeColor="text1"/>
          <w:sz w:val="24"/>
          <w:szCs w:val="24"/>
        </w:rPr>
        <w:t>Özerkliğe saygı ilkesi</w:t>
      </w:r>
    </w:p>
    <w:p w14:paraId="6D63BA22" w14:textId="77777777" w:rsidR="005545CD" w:rsidRPr="0046652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lastRenderedPageBreak/>
        <w:t xml:space="preserve">c. </w:t>
      </w:r>
      <w:r w:rsidRPr="00466528">
        <w:rPr>
          <w:rFonts w:ascii="Times New Roman" w:hAnsi="Times New Roman"/>
          <w:color w:val="000000" w:themeColor="text1"/>
          <w:sz w:val="24"/>
          <w:szCs w:val="24"/>
        </w:rPr>
        <w:t>Gönüllülük ilkesi</w:t>
      </w:r>
    </w:p>
    <w:p w14:paraId="25E89FC4" w14:textId="77777777" w:rsidR="005545CD" w:rsidRPr="0046652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466528">
        <w:rPr>
          <w:rFonts w:ascii="Times New Roman" w:hAnsi="Times New Roman"/>
          <w:color w:val="000000" w:themeColor="text1"/>
          <w:sz w:val="24"/>
          <w:szCs w:val="24"/>
        </w:rPr>
        <w:t xml:space="preserve">Adalet ilkesi </w:t>
      </w:r>
    </w:p>
    <w:p w14:paraId="6845EDF4"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466528">
        <w:rPr>
          <w:rFonts w:ascii="Times New Roman" w:hAnsi="Times New Roman"/>
          <w:color w:val="000000" w:themeColor="text1"/>
          <w:sz w:val="24"/>
          <w:szCs w:val="24"/>
        </w:rPr>
        <w:t>Yarar sağlama ilkesi</w:t>
      </w:r>
    </w:p>
    <w:p w14:paraId="5DC69BFB" w14:textId="77777777" w:rsidR="005545CD" w:rsidRDefault="005545CD" w:rsidP="005545CD">
      <w:pPr>
        <w:rPr>
          <w:rFonts w:ascii="Times New Roman" w:hAnsi="Times New Roman"/>
          <w:color w:val="000000" w:themeColor="text1"/>
          <w:sz w:val="24"/>
          <w:szCs w:val="24"/>
        </w:rPr>
      </w:pPr>
    </w:p>
    <w:p w14:paraId="275ACD11" w14:textId="77777777" w:rsidR="005545CD" w:rsidRPr="003F6BF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10. Aşağıdakilerden h</w:t>
      </w:r>
      <w:r w:rsidRPr="003F6BF8">
        <w:rPr>
          <w:rFonts w:ascii="Times New Roman" w:hAnsi="Times New Roman"/>
          <w:color w:val="000000" w:themeColor="text1"/>
          <w:sz w:val="24"/>
          <w:szCs w:val="24"/>
        </w:rPr>
        <w:t>angisi/hangileri yanlıştır?</w:t>
      </w:r>
    </w:p>
    <w:p w14:paraId="6179D9B1"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I. Aydınlatma, hastaya yapılacak her türlü tıbbi müdahale hakkında sağlık çalışanlarının gerekli bilgiyi vermesi ve bunu hastanın anlaması demektir</w:t>
      </w:r>
    </w:p>
    <w:p w14:paraId="1AA1574F"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II. Aydınlatma, hastanın özerklik hakkı nedeniyle yapılmaktadır</w:t>
      </w:r>
    </w:p>
    <w:p w14:paraId="3A9F3CC7" w14:textId="77777777" w:rsidR="005545CD"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III. Aydınlatılmış onamda tek başına imzalı belge alınması da yeterli olur</w:t>
      </w:r>
    </w:p>
    <w:p w14:paraId="09EB7849" w14:textId="77777777" w:rsidR="005545CD" w:rsidRDefault="005545CD" w:rsidP="005545CD">
      <w:pPr>
        <w:rPr>
          <w:rFonts w:ascii="Times New Roman" w:hAnsi="Times New Roman"/>
          <w:color w:val="000000" w:themeColor="text1"/>
          <w:sz w:val="24"/>
          <w:szCs w:val="24"/>
        </w:rPr>
      </w:pPr>
    </w:p>
    <w:p w14:paraId="297241C4"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 xml:space="preserve">a. </w:t>
      </w:r>
      <w:r>
        <w:rPr>
          <w:rFonts w:ascii="Times New Roman" w:hAnsi="Times New Roman"/>
          <w:color w:val="000000" w:themeColor="text1"/>
          <w:sz w:val="24"/>
          <w:szCs w:val="24"/>
        </w:rPr>
        <w:t>I</w:t>
      </w:r>
    </w:p>
    <w:p w14:paraId="1F51CD5A"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 xml:space="preserve">b. </w:t>
      </w:r>
      <w:r>
        <w:rPr>
          <w:rFonts w:ascii="Times New Roman" w:hAnsi="Times New Roman"/>
          <w:color w:val="000000" w:themeColor="text1"/>
          <w:sz w:val="24"/>
          <w:szCs w:val="24"/>
        </w:rPr>
        <w:t>II</w:t>
      </w:r>
    </w:p>
    <w:p w14:paraId="203FC4AC" w14:textId="77777777" w:rsidR="005545CD" w:rsidRPr="003F6BF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c. III</w:t>
      </w:r>
    </w:p>
    <w:p w14:paraId="4968BF32" w14:textId="77777777" w:rsidR="005545CD" w:rsidRPr="003F6BF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d. I ve III</w:t>
      </w:r>
    </w:p>
    <w:p w14:paraId="527BAA4B"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e. I, II ve III</w:t>
      </w:r>
    </w:p>
    <w:p w14:paraId="6D40E3DF" w14:textId="77777777" w:rsidR="005545CD" w:rsidRDefault="005545CD" w:rsidP="005545CD">
      <w:pPr>
        <w:rPr>
          <w:rFonts w:ascii="Times New Roman" w:hAnsi="Times New Roman"/>
          <w:color w:val="000000" w:themeColor="text1"/>
          <w:sz w:val="24"/>
          <w:szCs w:val="24"/>
        </w:rPr>
      </w:pPr>
    </w:p>
    <w:p w14:paraId="6D72E00A" w14:textId="77777777" w:rsidR="005545CD" w:rsidRPr="003F6BF8"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11. </w:t>
      </w:r>
      <w:r w:rsidRPr="003F6BF8">
        <w:rPr>
          <w:rFonts w:ascii="Times New Roman" w:hAnsi="Times New Roman"/>
          <w:color w:val="000000" w:themeColor="text1"/>
          <w:sz w:val="24"/>
          <w:szCs w:val="24"/>
        </w:rPr>
        <w:t>Aşağıdakilerden hangisi 1920 TBMM  Hükümeti döneminin ilk sağlık bakanıdır?</w:t>
      </w:r>
    </w:p>
    <w:p w14:paraId="6B09CD8D"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a. Refik saydam</w:t>
      </w:r>
    </w:p>
    <w:p w14:paraId="721F860B"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b. Adnan Adıvar</w:t>
      </w:r>
    </w:p>
    <w:p w14:paraId="3E663C86"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c. Tevfik sağlam</w:t>
      </w:r>
    </w:p>
    <w:p w14:paraId="732CA323"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d. Mazhar Osman</w:t>
      </w:r>
    </w:p>
    <w:p w14:paraId="127B7A57" w14:textId="77777777" w:rsidR="005545CD"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e. Hasan Ali Yücel</w:t>
      </w:r>
    </w:p>
    <w:p w14:paraId="26112291" w14:textId="77777777" w:rsidR="005545CD" w:rsidRDefault="005545CD" w:rsidP="005545CD">
      <w:pPr>
        <w:rPr>
          <w:rFonts w:ascii="Times New Roman" w:hAnsi="Times New Roman"/>
          <w:color w:val="000000" w:themeColor="text1"/>
          <w:sz w:val="24"/>
          <w:szCs w:val="24"/>
        </w:rPr>
      </w:pPr>
    </w:p>
    <w:p w14:paraId="7A67C8AC" w14:textId="52925FC8" w:rsidR="005545CD" w:rsidRPr="003F6BF8" w:rsidRDefault="005545CD" w:rsidP="00961C07">
      <w:pPr>
        <w:jc w:val="both"/>
        <w:rPr>
          <w:rFonts w:ascii="Times New Roman" w:hAnsi="Times New Roman"/>
          <w:color w:val="000000" w:themeColor="text1"/>
          <w:sz w:val="24"/>
          <w:szCs w:val="24"/>
        </w:rPr>
      </w:pPr>
      <w:r w:rsidRPr="003F6BF8">
        <w:rPr>
          <w:rFonts w:ascii="Times New Roman" w:hAnsi="Times New Roman"/>
          <w:color w:val="000000" w:themeColor="text1"/>
          <w:sz w:val="24"/>
          <w:szCs w:val="24"/>
        </w:rPr>
        <w:t>12. Çağdaş hekimlik anlayışında; kaynaklar sınırlı ise herkese yetersiz hizmet vermektense sağlık hizmetlerini</w:t>
      </w:r>
      <w:r w:rsidR="003602C2">
        <w:rPr>
          <w:rFonts w:ascii="Times New Roman" w:hAnsi="Times New Roman"/>
          <w:color w:val="000000" w:themeColor="text1"/>
          <w:sz w:val="24"/>
          <w:szCs w:val="24"/>
        </w:rPr>
        <w:t>n</w:t>
      </w:r>
      <w:r w:rsidRPr="003F6BF8">
        <w:rPr>
          <w:rFonts w:ascii="Times New Roman" w:hAnsi="Times New Roman"/>
          <w:color w:val="000000" w:themeColor="text1"/>
          <w:sz w:val="24"/>
          <w:szCs w:val="24"/>
        </w:rPr>
        <w:t xml:space="preserve"> daha fazla gereksinimi o</w:t>
      </w:r>
      <w:r w:rsidR="003602C2">
        <w:rPr>
          <w:rFonts w:ascii="Times New Roman" w:hAnsi="Times New Roman"/>
          <w:color w:val="000000" w:themeColor="text1"/>
          <w:sz w:val="24"/>
          <w:szCs w:val="24"/>
        </w:rPr>
        <w:t>lanlara öncelik tanıyarak verilmesi aşağıdakilerin hangisi ile tanımlanır?</w:t>
      </w:r>
      <w:bookmarkStart w:id="0" w:name="_GoBack"/>
      <w:bookmarkEnd w:id="0"/>
    </w:p>
    <w:p w14:paraId="7A8A70EE"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a. Önemli hastalıklara öncelik</w:t>
      </w:r>
    </w:p>
    <w:p w14:paraId="2C1B63CE"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b. Koşullara uygunluk</w:t>
      </w:r>
    </w:p>
    <w:p w14:paraId="31D0ADBA"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c. Risk gruplarına öncelik</w:t>
      </w:r>
    </w:p>
    <w:p w14:paraId="2DA594E2"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d. Entegre hizmet</w:t>
      </w:r>
    </w:p>
    <w:p w14:paraId="444D738C"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e. Korumaya öncelik ilkesidir</w:t>
      </w:r>
    </w:p>
    <w:p w14:paraId="6A56ACB4" w14:textId="77777777" w:rsidR="005545CD" w:rsidRPr="003F6BF8" w:rsidRDefault="005545CD" w:rsidP="005545CD">
      <w:pPr>
        <w:rPr>
          <w:rFonts w:ascii="Times New Roman" w:hAnsi="Times New Roman"/>
          <w:color w:val="000000" w:themeColor="text1"/>
          <w:sz w:val="24"/>
          <w:szCs w:val="24"/>
        </w:rPr>
      </w:pPr>
    </w:p>
    <w:p w14:paraId="1A2C7658"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13. Aşağıdakilerden hangisi birincil koruma önlemlerindendir?</w:t>
      </w:r>
    </w:p>
    <w:p w14:paraId="36C4D899"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 xml:space="preserve">a. Erken tanı </w:t>
      </w:r>
    </w:p>
    <w:p w14:paraId="38B63C20"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b. Bağışıklama</w:t>
      </w:r>
    </w:p>
    <w:p w14:paraId="422D6999"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c. Uygun tedavi ve sakatlığı azaltma</w:t>
      </w:r>
    </w:p>
    <w:p w14:paraId="6338E17B" w14:textId="77777777" w:rsidR="005545CD" w:rsidRPr="003F6BF8"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 xml:space="preserve">d. Sosyal rehabilitasyon </w:t>
      </w:r>
    </w:p>
    <w:p w14:paraId="182F0FCA" w14:textId="77777777" w:rsidR="005545CD" w:rsidRDefault="005545CD" w:rsidP="005545CD">
      <w:pPr>
        <w:rPr>
          <w:rFonts w:ascii="Times New Roman" w:hAnsi="Times New Roman"/>
          <w:color w:val="000000" w:themeColor="text1"/>
          <w:sz w:val="24"/>
          <w:szCs w:val="24"/>
        </w:rPr>
      </w:pPr>
      <w:r w:rsidRPr="003F6BF8">
        <w:rPr>
          <w:rFonts w:ascii="Times New Roman" w:hAnsi="Times New Roman"/>
          <w:color w:val="000000" w:themeColor="text1"/>
          <w:sz w:val="24"/>
          <w:szCs w:val="24"/>
        </w:rPr>
        <w:t>e. Medikal rehabilitasyon</w:t>
      </w:r>
    </w:p>
    <w:p w14:paraId="607D85A2" w14:textId="77777777" w:rsidR="005545CD" w:rsidRDefault="005545CD" w:rsidP="005545CD">
      <w:pPr>
        <w:rPr>
          <w:rFonts w:ascii="Times New Roman" w:hAnsi="Times New Roman"/>
          <w:color w:val="000000" w:themeColor="text1"/>
          <w:sz w:val="24"/>
          <w:szCs w:val="24"/>
        </w:rPr>
      </w:pPr>
    </w:p>
    <w:p w14:paraId="4A7C7C1B"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14. </w:t>
      </w:r>
      <w:r w:rsidRPr="007B073B">
        <w:rPr>
          <w:rFonts w:ascii="Times New Roman" w:hAnsi="Times New Roman"/>
          <w:color w:val="000000" w:themeColor="text1"/>
          <w:sz w:val="24"/>
          <w:szCs w:val="24"/>
        </w:rPr>
        <w:t>Birinci basamak sağlık hizmetleriyle ilgili olarak, hangisi yanlıştır?</w:t>
      </w:r>
    </w:p>
    <w:p w14:paraId="24B1F300"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7B073B">
        <w:rPr>
          <w:rFonts w:ascii="Times New Roman" w:hAnsi="Times New Roman"/>
          <w:color w:val="000000" w:themeColor="text1"/>
          <w:sz w:val="24"/>
          <w:szCs w:val="24"/>
        </w:rPr>
        <w:t>Toplumun sağlık sistemiyle ilk temas noktasını oluşturmaktadır</w:t>
      </w:r>
    </w:p>
    <w:p w14:paraId="59C3FCA6"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7B073B">
        <w:rPr>
          <w:rFonts w:ascii="Times New Roman" w:hAnsi="Times New Roman"/>
          <w:color w:val="000000" w:themeColor="text1"/>
          <w:sz w:val="24"/>
          <w:szCs w:val="24"/>
        </w:rPr>
        <w:t>Daha çok koruyucu sağlık hizmetlerini içermektedir</w:t>
      </w:r>
    </w:p>
    <w:p w14:paraId="4EC0483E"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7B073B">
        <w:rPr>
          <w:rFonts w:ascii="Times New Roman" w:hAnsi="Times New Roman"/>
          <w:color w:val="000000" w:themeColor="text1"/>
          <w:sz w:val="24"/>
          <w:szCs w:val="24"/>
        </w:rPr>
        <w:t>Hizmeti sunanlar başta hekimler olmak üzere genellikle uzmanlaşmamış sağlık personelidir</w:t>
      </w:r>
    </w:p>
    <w:p w14:paraId="41A0477E"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7B073B">
        <w:rPr>
          <w:rFonts w:ascii="Times New Roman" w:hAnsi="Times New Roman"/>
          <w:color w:val="000000" w:themeColor="text1"/>
          <w:sz w:val="24"/>
          <w:szCs w:val="24"/>
        </w:rPr>
        <w:t>Maliyeti daha fazladır</w:t>
      </w:r>
    </w:p>
    <w:p w14:paraId="3CE385DD" w14:textId="77777777" w:rsidR="005545CD"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7B073B">
        <w:rPr>
          <w:rFonts w:ascii="Times New Roman" w:hAnsi="Times New Roman"/>
          <w:color w:val="000000" w:themeColor="text1"/>
          <w:sz w:val="24"/>
          <w:szCs w:val="24"/>
        </w:rPr>
        <w:t>Diğer basamaklara göre hizmet kapsamı daha dardır</w:t>
      </w:r>
    </w:p>
    <w:p w14:paraId="7F9347FF" w14:textId="77777777" w:rsidR="005545CD" w:rsidRDefault="005545CD" w:rsidP="005545CD">
      <w:pPr>
        <w:rPr>
          <w:rFonts w:ascii="Times New Roman" w:hAnsi="Times New Roman"/>
          <w:color w:val="000000" w:themeColor="text1"/>
          <w:sz w:val="24"/>
          <w:szCs w:val="24"/>
        </w:rPr>
      </w:pPr>
    </w:p>
    <w:p w14:paraId="503E043C" w14:textId="77777777" w:rsidR="005545CD" w:rsidRPr="009107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15. </w:t>
      </w:r>
      <w:r w:rsidRPr="009107D2">
        <w:rPr>
          <w:rFonts w:ascii="Times New Roman" w:hAnsi="Times New Roman"/>
          <w:color w:val="000000" w:themeColor="text1"/>
          <w:sz w:val="24"/>
          <w:szCs w:val="24"/>
        </w:rPr>
        <w:t>Uzunluğu 0,1m olan düzgün bir iletkenin uçları arasına 50V'luk bir potansiyel farkı uygulanmışsa, bu iletkenin herhangi bir noktasında potansiyel gradyenti ne kadar olur?</w:t>
      </w:r>
    </w:p>
    <w:p w14:paraId="763562B6"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a. 100 V/m</w:t>
      </w:r>
    </w:p>
    <w:p w14:paraId="7918D60D"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lastRenderedPageBreak/>
        <w:t>b. 200 V/m</w:t>
      </w:r>
    </w:p>
    <w:p w14:paraId="48D8AD54"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c. 150 V/m</w:t>
      </w:r>
    </w:p>
    <w:p w14:paraId="3B7E4C0D"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d. 300 V/m</w:t>
      </w:r>
    </w:p>
    <w:p w14:paraId="77387512" w14:textId="77777777" w:rsidR="005545CD"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e. 500 V/m</w:t>
      </w:r>
    </w:p>
    <w:p w14:paraId="4BF03863" w14:textId="77777777" w:rsidR="005545CD" w:rsidRDefault="005545CD" w:rsidP="005545CD">
      <w:pPr>
        <w:rPr>
          <w:rFonts w:ascii="Times New Roman" w:hAnsi="Times New Roman"/>
          <w:color w:val="000000" w:themeColor="text1"/>
          <w:sz w:val="24"/>
          <w:szCs w:val="24"/>
        </w:rPr>
      </w:pPr>
    </w:p>
    <w:p w14:paraId="59B009C0"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16. </w:t>
      </w:r>
      <w:r w:rsidRPr="009107D2">
        <w:rPr>
          <w:rFonts w:ascii="Times New Roman" w:hAnsi="Times New Roman"/>
          <w:color w:val="000000" w:themeColor="text1"/>
          <w:sz w:val="24"/>
          <w:szCs w:val="24"/>
        </w:rPr>
        <w:t>Aşağıdakilerden hangisi göz bebeğinin (pupilla) özelliklerinden biri değildir?</w:t>
      </w:r>
    </w:p>
    <w:p w14:paraId="5172F825"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a. Işık şiddetli olduğunda otomatik olarak daralır, zayıf olduğunda genişler</w:t>
      </w:r>
    </w:p>
    <w:p w14:paraId="42A684C6"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b. Pupillanın daralması odak derinliğini azaltır</w:t>
      </w:r>
    </w:p>
    <w:p w14:paraId="094077E6"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c. Pupillanın daralması net görüntü alan derinliğini artırır</w:t>
      </w:r>
    </w:p>
    <w:p w14:paraId="09446F7A"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d. Pupillanın daralması retinal sistemin aşırı ışık enerjisi ile yüklenmesini önler</w:t>
      </w:r>
    </w:p>
    <w:p w14:paraId="21754249" w14:textId="77777777" w:rsidR="005545CD"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e. Pupillanın genişlemesi odak derinliğini azaltır</w:t>
      </w:r>
    </w:p>
    <w:p w14:paraId="2A7CAF61" w14:textId="77777777" w:rsidR="005545CD" w:rsidRDefault="005545CD" w:rsidP="005545CD">
      <w:pPr>
        <w:rPr>
          <w:rFonts w:ascii="Times New Roman" w:hAnsi="Times New Roman"/>
          <w:color w:val="000000" w:themeColor="text1"/>
          <w:sz w:val="24"/>
          <w:szCs w:val="24"/>
        </w:rPr>
      </w:pPr>
    </w:p>
    <w:p w14:paraId="0C60F34F"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17.  </w:t>
      </w:r>
      <w:r w:rsidRPr="009107D2">
        <w:rPr>
          <w:rFonts w:ascii="Times New Roman" w:hAnsi="Times New Roman"/>
          <w:color w:val="000000" w:themeColor="text1"/>
          <w:sz w:val="24"/>
          <w:szCs w:val="24"/>
        </w:rPr>
        <w:t>I- Avometre</w:t>
      </w:r>
    </w:p>
    <w:p w14:paraId="7E62D3B8"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Pr="009107D2">
        <w:rPr>
          <w:rFonts w:ascii="Times New Roman" w:hAnsi="Times New Roman"/>
          <w:color w:val="000000" w:themeColor="text1"/>
          <w:sz w:val="24"/>
          <w:szCs w:val="24"/>
        </w:rPr>
        <w:t>II- Oktav bantları</w:t>
      </w:r>
    </w:p>
    <w:p w14:paraId="306138A0"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Pr="009107D2">
        <w:rPr>
          <w:rFonts w:ascii="Times New Roman" w:hAnsi="Times New Roman"/>
          <w:color w:val="000000" w:themeColor="text1"/>
          <w:sz w:val="24"/>
          <w:szCs w:val="24"/>
        </w:rPr>
        <w:t>III- Frekans ölçer</w:t>
      </w:r>
    </w:p>
    <w:p w14:paraId="1CC6127E"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Pr="009107D2">
        <w:rPr>
          <w:rFonts w:ascii="Times New Roman" w:hAnsi="Times New Roman"/>
          <w:color w:val="000000" w:themeColor="text1"/>
          <w:sz w:val="24"/>
          <w:szCs w:val="24"/>
        </w:rPr>
        <w:t>IV- Odyometri</w:t>
      </w:r>
    </w:p>
    <w:p w14:paraId="75C0205F" w14:textId="1A06C091" w:rsidR="005545CD" w:rsidRPr="009107D2" w:rsidRDefault="00B77AE4" w:rsidP="005545CD">
      <w:pPr>
        <w:rPr>
          <w:rFonts w:ascii="Times New Roman" w:hAnsi="Times New Roman"/>
          <w:color w:val="000000" w:themeColor="text1"/>
          <w:sz w:val="24"/>
          <w:szCs w:val="24"/>
        </w:rPr>
      </w:pPr>
      <w:r>
        <w:rPr>
          <w:rFonts w:ascii="Times New Roman" w:hAnsi="Times New Roman"/>
          <w:color w:val="000000" w:themeColor="text1"/>
          <w:sz w:val="24"/>
          <w:szCs w:val="24"/>
        </w:rPr>
        <w:t>Yukarıdakilerden hangisi/hangileri i</w:t>
      </w:r>
      <w:r w:rsidR="005545CD" w:rsidRPr="009107D2">
        <w:rPr>
          <w:rFonts w:ascii="Times New Roman" w:hAnsi="Times New Roman"/>
          <w:color w:val="000000" w:themeColor="text1"/>
          <w:sz w:val="24"/>
          <w:szCs w:val="24"/>
        </w:rPr>
        <w:t>şitme testleri yapılmak üzere geliştirilen cihazlar</w:t>
      </w:r>
      <w:r>
        <w:rPr>
          <w:rFonts w:ascii="Times New Roman" w:hAnsi="Times New Roman"/>
          <w:color w:val="000000" w:themeColor="text1"/>
          <w:sz w:val="24"/>
          <w:szCs w:val="24"/>
        </w:rPr>
        <w:t>dandır</w:t>
      </w:r>
      <w:r w:rsidR="005545CD" w:rsidRPr="009107D2">
        <w:rPr>
          <w:rFonts w:ascii="Times New Roman" w:hAnsi="Times New Roman"/>
          <w:color w:val="000000" w:themeColor="text1"/>
          <w:sz w:val="24"/>
          <w:szCs w:val="24"/>
        </w:rPr>
        <w:t>?</w:t>
      </w:r>
    </w:p>
    <w:p w14:paraId="66A6C9FB"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 xml:space="preserve">a. Yalnız I, II ve III </w:t>
      </w:r>
    </w:p>
    <w:p w14:paraId="279F8A8F"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 xml:space="preserve">b. Yalnız I ve III </w:t>
      </w:r>
    </w:p>
    <w:p w14:paraId="2E936AC4"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 xml:space="preserve">c. Yalnız II ve IV </w:t>
      </w:r>
    </w:p>
    <w:p w14:paraId="68739A5F"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 xml:space="preserve">d. Yalnız IV </w:t>
      </w:r>
    </w:p>
    <w:p w14:paraId="35F61F0E" w14:textId="77777777" w:rsidR="005545CD"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e. I, II, III ve IV</w:t>
      </w:r>
    </w:p>
    <w:p w14:paraId="3E122F2F" w14:textId="77777777" w:rsidR="005545CD" w:rsidRDefault="005545CD" w:rsidP="005545CD">
      <w:pPr>
        <w:rPr>
          <w:rFonts w:ascii="Times New Roman" w:hAnsi="Times New Roman"/>
          <w:color w:val="000000" w:themeColor="text1"/>
          <w:sz w:val="24"/>
          <w:szCs w:val="24"/>
        </w:rPr>
      </w:pPr>
    </w:p>
    <w:p w14:paraId="5AA8E268"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18. </w:t>
      </w:r>
      <w:r w:rsidRPr="009107D2">
        <w:rPr>
          <w:rFonts w:ascii="Times New Roman" w:hAnsi="Times New Roman"/>
          <w:color w:val="000000" w:themeColor="text1"/>
          <w:sz w:val="24"/>
          <w:szCs w:val="24"/>
        </w:rPr>
        <w:t>Aşağıdakilerden hangisi elektromanyetik dalgaların özelliklerinden biri değildir?</w:t>
      </w:r>
    </w:p>
    <w:p w14:paraId="1C02A2CC"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a. Boşlukta ışık hızı ile yayılırlar</w:t>
      </w:r>
    </w:p>
    <w:p w14:paraId="2C2C3EFB"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b. Parçacık ve dalga özelliği gösterirler</w:t>
      </w:r>
    </w:p>
    <w:p w14:paraId="3878F8FA"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c. Enine dalgalardır</w:t>
      </w:r>
    </w:p>
    <w:p w14:paraId="13F467D7"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d. Foton bir elektromanyetik enerji paketçiğidir</w:t>
      </w:r>
    </w:p>
    <w:p w14:paraId="22404E7E" w14:textId="77777777" w:rsidR="005545CD"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e. Frekansı yüksek olan fotonların enerjileri küçüktür</w:t>
      </w:r>
    </w:p>
    <w:p w14:paraId="180FF1C5" w14:textId="77777777" w:rsidR="005545CD" w:rsidRDefault="005545CD" w:rsidP="005545CD">
      <w:pPr>
        <w:rPr>
          <w:rFonts w:ascii="Times New Roman" w:hAnsi="Times New Roman"/>
          <w:color w:val="000000" w:themeColor="text1"/>
          <w:sz w:val="24"/>
          <w:szCs w:val="24"/>
        </w:rPr>
      </w:pPr>
    </w:p>
    <w:p w14:paraId="36BADCAC" w14:textId="77777777" w:rsidR="005545CD" w:rsidRPr="009107D2" w:rsidRDefault="005545CD" w:rsidP="005545CD">
      <w:pPr>
        <w:rPr>
          <w:rFonts w:ascii="Times New Roman" w:hAnsi="Times New Roman"/>
          <w:color w:val="000000" w:themeColor="text1"/>
          <w:sz w:val="24"/>
          <w:szCs w:val="24"/>
        </w:rPr>
      </w:pPr>
      <w:r>
        <w:rPr>
          <w:rFonts w:ascii="Times New Roman" w:hAnsi="Times New Roman"/>
          <w:color w:val="000000" w:themeColor="text1"/>
          <w:sz w:val="24"/>
          <w:szCs w:val="24"/>
        </w:rPr>
        <w:t xml:space="preserve">19. </w:t>
      </w:r>
      <w:r w:rsidRPr="009107D2">
        <w:rPr>
          <w:rFonts w:ascii="Times New Roman" w:hAnsi="Times New Roman"/>
          <w:color w:val="000000" w:themeColor="text1"/>
          <w:sz w:val="24"/>
          <w:szCs w:val="24"/>
        </w:rPr>
        <w:t>Radyolojide kullanılan X-ışınlarının dalga boyu aralığı aşağıdakilerden hangisidir?</w:t>
      </w:r>
    </w:p>
    <w:p w14:paraId="39B07E9D"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a. 0,5-2,5‎Å</w:t>
      </w:r>
    </w:p>
    <w:p w14:paraId="42F6157E"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b. 0,5-1‎Å</w:t>
      </w:r>
    </w:p>
    <w:p w14:paraId="75A34F0C"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c. 0,1-1‎Å</w:t>
      </w:r>
    </w:p>
    <w:p w14:paraId="151C7C1E"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d. 0,5-10‎Å</w:t>
      </w:r>
    </w:p>
    <w:p w14:paraId="00D24F03" w14:textId="77777777" w:rsidR="005545CD"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e. 0,1-1‎00Å</w:t>
      </w:r>
    </w:p>
    <w:p w14:paraId="1F2DDDD7" w14:textId="77777777" w:rsidR="005545CD" w:rsidRDefault="005545CD" w:rsidP="005545CD">
      <w:pPr>
        <w:rPr>
          <w:rFonts w:ascii="Times New Roman" w:hAnsi="Times New Roman"/>
          <w:color w:val="000000" w:themeColor="text1"/>
          <w:sz w:val="24"/>
          <w:szCs w:val="24"/>
        </w:rPr>
      </w:pPr>
    </w:p>
    <w:p w14:paraId="3DA439F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20.</w:t>
      </w:r>
      <w:r w:rsidRPr="009107D2">
        <w:t xml:space="preserve"> </w:t>
      </w:r>
      <w:r w:rsidRPr="009107D2">
        <w:rPr>
          <w:rFonts w:ascii="Times New Roman" w:hAnsi="Times New Roman"/>
          <w:color w:val="000000" w:themeColor="text1"/>
          <w:sz w:val="24"/>
          <w:szCs w:val="24"/>
        </w:rPr>
        <w:t>İnsanların herhangi bir ihtiyaç durumunda organizmanın kendiliğinden ortaya koyduğu davranışa Skinner aşağıdakilerden hangi adı vermiştir</w:t>
      </w:r>
      <w:r>
        <w:rPr>
          <w:rFonts w:ascii="Times New Roman" w:hAnsi="Times New Roman"/>
          <w:color w:val="000000" w:themeColor="text1"/>
          <w:sz w:val="24"/>
          <w:szCs w:val="24"/>
        </w:rPr>
        <w:t xml:space="preserve">. </w:t>
      </w:r>
    </w:p>
    <w:p w14:paraId="60510BFD"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a. Klasik koşullanma</w:t>
      </w:r>
    </w:p>
    <w:p w14:paraId="2045DB1A"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b. Koşullu tepki</w:t>
      </w:r>
    </w:p>
    <w:p w14:paraId="32F34764"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c. Doğal uyarıcı</w:t>
      </w:r>
    </w:p>
    <w:p w14:paraId="3A06A417" w14:textId="77777777" w:rsidR="005545CD" w:rsidRPr="009107D2" w:rsidRDefault="005545CD" w:rsidP="005545CD">
      <w:pPr>
        <w:rPr>
          <w:rFonts w:ascii="Times New Roman" w:hAnsi="Times New Roman"/>
          <w:color w:val="000000" w:themeColor="text1"/>
          <w:sz w:val="24"/>
          <w:szCs w:val="24"/>
        </w:rPr>
      </w:pPr>
      <w:r w:rsidRPr="009107D2">
        <w:rPr>
          <w:rFonts w:ascii="Times New Roman" w:hAnsi="Times New Roman"/>
          <w:color w:val="000000" w:themeColor="text1"/>
          <w:sz w:val="24"/>
          <w:szCs w:val="24"/>
        </w:rPr>
        <w:t>d. Edimsel koşullanma</w:t>
      </w:r>
    </w:p>
    <w:p w14:paraId="2BD1DB40" w14:textId="77777777" w:rsidR="005545CD" w:rsidRDefault="005545CD" w:rsidP="005545CD">
      <w:pPr>
        <w:jc w:val="both"/>
        <w:rPr>
          <w:rFonts w:ascii="Times New Roman" w:hAnsi="Times New Roman"/>
          <w:color w:val="000000" w:themeColor="text1"/>
          <w:sz w:val="24"/>
          <w:szCs w:val="24"/>
        </w:rPr>
      </w:pPr>
      <w:r w:rsidRPr="009107D2">
        <w:rPr>
          <w:rFonts w:ascii="Times New Roman" w:hAnsi="Times New Roman"/>
          <w:color w:val="000000" w:themeColor="text1"/>
          <w:sz w:val="24"/>
          <w:szCs w:val="24"/>
        </w:rPr>
        <w:t>e. Koşullu uyarıcı</w:t>
      </w:r>
    </w:p>
    <w:p w14:paraId="2CD4F85F" w14:textId="77777777" w:rsidR="005545CD" w:rsidRDefault="005545CD" w:rsidP="005545CD">
      <w:pPr>
        <w:jc w:val="both"/>
        <w:rPr>
          <w:rFonts w:ascii="Times New Roman" w:hAnsi="Times New Roman"/>
          <w:color w:val="000000" w:themeColor="text1"/>
          <w:sz w:val="24"/>
          <w:szCs w:val="24"/>
        </w:rPr>
      </w:pPr>
    </w:p>
    <w:p w14:paraId="0149315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1. </w:t>
      </w:r>
      <w:r w:rsidRPr="009107D2">
        <w:rPr>
          <w:rFonts w:ascii="Times New Roman" w:hAnsi="Times New Roman"/>
          <w:color w:val="000000" w:themeColor="text1"/>
          <w:sz w:val="24"/>
          <w:szCs w:val="24"/>
        </w:rPr>
        <w:t>Bir davranışın ortaya çıkması olasılığını artıran her türlü uyarıcı aşağıdaki şıklardan hangisinin karşılığıdır?</w:t>
      </w:r>
    </w:p>
    <w:p w14:paraId="6FF6FF31"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a. Pekiştirme</w:t>
      </w:r>
    </w:p>
    <w:p w14:paraId="71A8EF2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b. Klasik koşullama</w:t>
      </w:r>
    </w:p>
    <w:p w14:paraId="78EC0714"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 Edimsel koşullama</w:t>
      </w:r>
    </w:p>
    <w:p w14:paraId="11D88EF7"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d. Genelleme</w:t>
      </w:r>
    </w:p>
    <w:p w14:paraId="3BF16795"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 Ayırt etme</w:t>
      </w:r>
    </w:p>
    <w:p w14:paraId="371F8E67" w14:textId="77777777" w:rsidR="005545CD" w:rsidRDefault="005545CD" w:rsidP="005545CD">
      <w:pPr>
        <w:jc w:val="both"/>
        <w:rPr>
          <w:rFonts w:ascii="Times New Roman" w:hAnsi="Times New Roman"/>
          <w:color w:val="000000" w:themeColor="text1"/>
          <w:sz w:val="24"/>
          <w:szCs w:val="24"/>
        </w:rPr>
      </w:pPr>
    </w:p>
    <w:p w14:paraId="50A6E600"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2. </w:t>
      </w:r>
      <w:r w:rsidRPr="001235F7">
        <w:rPr>
          <w:rFonts w:ascii="Times New Roman" w:hAnsi="Times New Roman"/>
          <w:color w:val="000000" w:themeColor="text1"/>
          <w:sz w:val="24"/>
          <w:szCs w:val="24"/>
        </w:rPr>
        <w:t>Ruhsal cinsel kimlik aşağıdakilerden hangisinde oluşur</w:t>
      </w:r>
      <w:r>
        <w:rPr>
          <w:rFonts w:ascii="Times New Roman" w:hAnsi="Times New Roman"/>
          <w:color w:val="000000" w:themeColor="text1"/>
          <w:sz w:val="24"/>
          <w:szCs w:val="24"/>
        </w:rPr>
        <w:t>.</w:t>
      </w:r>
    </w:p>
    <w:p w14:paraId="2DD26D03"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a. Oral dönem</w:t>
      </w:r>
    </w:p>
    <w:p w14:paraId="7CACCBD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 Anal dönem</w:t>
      </w:r>
    </w:p>
    <w:p w14:paraId="0C155A24"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 Fallik dönem</w:t>
      </w:r>
    </w:p>
    <w:p w14:paraId="2A2FD8F1"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d. Latensi dönem</w:t>
      </w:r>
    </w:p>
    <w:p w14:paraId="08A2626E"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 Puberte dönemi</w:t>
      </w:r>
    </w:p>
    <w:p w14:paraId="58A6D75F" w14:textId="77777777" w:rsidR="005545CD" w:rsidRDefault="005545CD" w:rsidP="005545CD">
      <w:pPr>
        <w:jc w:val="both"/>
        <w:rPr>
          <w:rFonts w:ascii="Times New Roman" w:hAnsi="Times New Roman"/>
          <w:color w:val="000000" w:themeColor="text1"/>
          <w:sz w:val="24"/>
          <w:szCs w:val="24"/>
        </w:rPr>
      </w:pPr>
    </w:p>
    <w:p w14:paraId="13A1474F"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3. </w:t>
      </w:r>
      <w:r w:rsidRPr="00F34C76">
        <w:rPr>
          <w:rFonts w:ascii="Times New Roman" w:hAnsi="Times New Roman"/>
          <w:color w:val="000000" w:themeColor="text1"/>
          <w:sz w:val="24"/>
          <w:szCs w:val="24"/>
        </w:rPr>
        <w:t>Aşağıdakilerden hangisi benliğin (ego) görevi  değildir?</w:t>
      </w:r>
    </w:p>
    <w:p w14:paraId="2D39557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F34C76">
        <w:rPr>
          <w:rFonts w:ascii="Times New Roman" w:hAnsi="Times New Roman"/>
          <w:color w:val="000000" w:themeColor="text1"/>
          <w:sz w:val="24"/>
          <w:szCs w:val="24"/>
        </w:rPr>
        <w:t>Dürtüsel gereksinimlerin algılanması</w:t>
      </w:r>
    </w:p>
    <w:p w14:paraId="0B90F081"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F34C76">
        <w:rPr>
          <w:rFonts w:ascii="Times New Roman" w:hAnsi="Times New Roman"/>
          <w:color w:val="000000" w:themeColor="text1"/>
          <w:sz w:val="24"/>
          <w:szCs w:val="24"/>
        </w:rPr>
        <w:t>Dış dünyadaki koşulların ve durumların algılanması</w:t>
      </w:r>
    </w:p>
    <w:p w14:paraId="52674DC5"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F34C76">
        <w:rPr>
          <w:rFonts w:ascii="Times New Roman" w:hAnsi="Times New Roman"/>
          <w:color w:val="000000" w:themeColor="text1"/>
          <w:sz w:val="24"/>
          <w:szCs w:val="24"/>
        </w:rPr>
        <w:t>Dürtülerin üstbenliğin istekleriyle düzenlenmesi ve çevresel koşullara uyabilecek bir niteliğe uydurulabilmesi</w:t>
      </w:r>
    </w:p>
    <w:p w14:paraId="601F4E4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F34C76">
        <w:rPr>
          <w:rFonts w:ascii="Times New Roman" w:hAnsi="Times New Roman"/>
          <w:color w:val="000000" w:themeColor="text1"/>
          <w:sz w:val="24"/>
          <w:szCs w:val="24"/>
        </w:rPr>
        <w:t>İstemli davranışın eyleme geçirilmesi</w:t>
      </w:r>
    </w:p>
    <w:p w14:paraId="2C0B50E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F34C76">
        <w:rPr>
          <w:rFonts w:ascii="Times New Roman" w:hAnsi="Times New Roman"/>
          <w:color w:val="000000" w:themeColor="text1"/>
          <w:sz w:val="24"/>
          <w:szCs w:val="24"/>
        </w:rPr>
        <w:t>Kişiyi yaptığı eylemlerle ilgili olarak yargılamak</w:t>
      </w:r>
    </w:p>
    <w:p w14:paraId="492BE74A" w14:textId="77777777" w:rsidR="005545CD" w:rsidRDefault="005545CD" w:rsidP="005545CD">
      <w:pPr>
        <w:jc w:val="both"/>
        <w:rPr>
          <w:rFonts w:ascii="Times New Roman" w:hAnsi="Times New Roman"/>
          <w:color w:val="000000" w:themeColor="text1"/>
          <w:sz w:val="24"/>
          <w:szCs w:val="24"/>
        </w:rPr>
      </w:pPr>
    </w:p>
    <w:p w14:paraId="3454EA42" w14:textId="77777777"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4. </w:t>
      </w:r>
      <w:r w:rsidRPr="00F34C76">
        <w:rPr>
          <w:rFonts w:ascii="Times New Roman" w:hAnsi="Times New Roman"/>
          <w:color w:val="000000" w:themeColor="text1"/>
          <w:sz w:val="24"/>
          <w:szCs w:val="24"/>
        </w:rPr>
        <w:t>Aşağıdakilerden hangisi “Canlılık alemi, çeş</w:t>
      </w:r>
      <w:r>
        <w:rPr>
          <w:rFonts w:ascii="Times New Roman" w:hAnsi="Times New Roman"/>
          <w:color w:val="000000" w:themeColor="text1"/>
          <w:sz w:val="24"/>
          <w:szCs w:val="24"/>
        </w:rPr>
        <w:t>itliliği beraberinde getirir.” ö</w:t>
      </w:r>
      <w:r w:rsidRPr="00F34C76">
        <w:rPr>
          <w:rFonts w:ascii="Times New Roman" w:hAnsi="Times New Roman"/>
          <w:color w:val="000000" w:themeColor="text1"/>
          <w:sz w:val="24"/>
          <w:szCs w:val="24"/>
        </w:rPr>
        <w:t>nermesini açıklar?</w:t>
      </w:r>
    </w:p>
    <w:p w14:paraId="38ABC0CA"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Çeşitlilik</w:t>
      </w:r>
    </w:p>
    <w:p w14:paraId="300FE4EB"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Evrensellik</w:t>
      </w:r>
    </w:p>
    <w:p w14:paraId="6CCDD58C"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Homeostasis</w:t>
      </w:r>
    </w:p>
    <w:p w14:paraId="2F865552"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Genetik</w:t>
      </w:r>
    </w:p>
    <w:p w14:paraId="4F83EF33" w14:textId="77777777" w:rsidR="005545CD"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Etkileşim</w:t>
      </w:r>
    </w:p>
    <w:p w14:paraId="137C4B26" w14:textId="77777777" w:rsidR="005545CD" w:rsidRDefault="005545CD" w:rsidP="005545CD">
      <w:pPr>
        <w:jc w:val="both"/>
        <w:rPr>
          <w:rFonts w:ascii="Times New Roman" w:hAnsi="Times New Roman"/>
          <w:color w:val="000000" w:themeColor="text1"/>
          <w:sz w:val="24"/>
          <w:szCs w:val="24"/>
        </w:rPr>
      </w:pPr>
    </w:p>
    <w:p w14:paraId="225BBF8E" w14:textId="77777777"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5. </w:t>
      </w:r>
      <w:r w:rsidRPr="00F34C76">
        <w:rPr>
          <w:rFonts w:ascii="Times New Roman" w:hAnsi="Times New Roman"/>
          <w:color w:val="000000" w:themeColor="text1"/>
          <w:sz w:val="24"/>
          <w:szCs w:val="24"/>
        </w:rPr>
        <w:t>“Yaprak bitleri yapraktaki nemden köken alır” önermesi Aristo tarafından yaşamın köklerini açıklayan hangi teorinin çıkışına neden olmuştur?</w:t>
      </w:r>
    </w:p>
    <w:p w14:paraId="34D080C1"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Biyogenez görüşü</w:t>
      </w:r>
    </w:p>
    <w:p w14:paraId="3DE8419B"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Panspermia görüşü</w:t>
      </w:r>
    </w:p>
    <w:p w14:paraId="1229BAD1"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Heterotrof görüşü</w:t>
      </w:r>
    </w:p>
    <w:p w14:paraId="65F09FCB"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Ototrof görüşü</w:t>
      </w:r>
    </w:p>
    <w:p w14:paraId="5B2F0D9B" w14:textId="77777777" w:rsidR="005545CD"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Abiyogenez görüşü</w:t>
      </w:r>
    </w:p>
    <w:p w14:paraId="3729CB80" w14:textId="77777777" w:rsidR="005545CD" w:rsidRDefault="005545CD" w:rsidP="005545CD">
      <w:pPr>
        <w:jc w:val="both"/>
        <w:rPr>
          <w:rFonts w:ascii="Times New Roman" w:hAnsi="Times New Roman"/>
          <w:color w:val="000000" w:themeColor="text1"/>
          <w:sz w:val="24"/>
          <w:szCs w:val="24"/>
        </w:rPr>
      </w:pPr>
    </w:p>
    <w:p w14:paraId="5970BF52" w14:textId="77777777"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6. </w:t>
      </w:r>
      <w:r w:rsidRPr="00F34C76">
        <w:rPr>
          <w:rFonts w:ascii="Times New Roman" w:hAnsi="Times New Roman"/>
          <w:color w:val="000000" w:themeColor="text1"/>
          <w:sz w:val="24"/>
          <w:szCs w:val="24"/>
        </w:rPr>
        <w:t>Intrasellüler sıvıda en fazla bulunan element hangisidir?</w:t>
      </w:r>
    </w:p>
    <w:p w14:paraId="5568941D"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Na</w:t>
      </w:r>
    </w:p>
    <w:p w14:paraId="280708E2"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Ca</w:t>
      </w:r>
    </w:p>
    <w:p w14:paraId="30EC929B"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Cl</w:t>
      </w:r>
    </w:p>
    <w:p w14:paraId="7EC1093D"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H</w:t>
      </w:r>
    </w:p>
    <w:p w14:paraId="4E8C6D8F"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K</w:t>
      </w:r>
    </w:p>
    <w:p w14:paraId="7C53DF49" w14:textId="77777777" w:rsidR="005545CD" w:rsidRDefault="005545CD" w:rsidP="005545CD">
      <w:pPr>
        <w:jc w:val="both"/>
        <w:rPr>
          <w:rFonts w:ascii="Times New Roman" w:hAnsi="Times New Roman"/>
          <w:color w:val="000000" w:themeColor="text1"/>
          <w:sz w:val="24"/>
          <w:szCs w:val="24"/>
        </w:rPr>
      </w:pPr>
    </w:p>
    <w:p w14:paraId="38A9F9A4" w14:textId="77777777"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7. </w:t>
      </w:r>
      <w:r w:rsidRPr="00F34C76">
        <w:rPr>
          <w:rFonts w:ascii="Times New Roman" w:hAnsi="Times New Roman"/>
          <w:color w:val="000000" w:themeColor="text1"/>
          <w:sz w:val="24"/>
          <w:szCs w:val="24"/>
        </w:rPr>
        <w:t>Aşağıdaki sıvı kompartmanlarından hangisi kanı kapsar?</w:t>
      </w:r>
    </w:p>
    <w:p w14:paraId="6BDAE7CF"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Intrasellüler</w:t>
      </w:r>
    </w:p>
    <w:p w14:paraId="47FBEB3B"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İntersellüler</w:t>
      </w:r>
    </w:p>
    <w:p w14:paraId="267C1A2A"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İntertisiyel</w:t>
      </w:r>
    </w:p>
    <w:p w14:paraId="02048E09"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Extrasellüler</w:t>
      </w:r>
    </w:p>
    <w:p w14:paraId="03C99B68"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Plasma</w:t>
      </w:r>
    </w:p>
    <w:p w14:paraId="685B97BC" w14:textId="77777777" w:rsidR="005545CD" w:rsidRDefault="005545CD" w:rsidP="005545CD">
      <w:pPr>
        <w:jc w:val="both"/>
        <w:rPr>
          <w:rFonts w:ascii="Times New Roman" w:hAnsi="Times New Roman"/>
          <w:color w:val="000000" w:themeColor="text1"/>
          <w:sz w:val="24"/>
          <w:szCs w:val="24"/>
        </w:rPr>
      </w:pPr>
    </w:p>
    <w:p w14:paraId="1CD8E58D" w14:textId="3C62799F"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 xml:space="preserve">28. </w:t>
      </w:r>
      <w:r w:rsidRPr="00F34C76">
        <w:rPr>
          <w:rFonts w:ascii="Times New Roman" w:hAnsi="Times New Roman"/>
          <w:color w:val="000000" w:themeColor="text1"/>
          <w:sz w:val="24"/>
          <w:szCs w:val="24"/>
        </w:rPr>
        <w:t>Nükleik asitlerin 2’ Karbon atomunda -H grubu bulundurması onları ……… ‘nın yapı taşı haline sokar. Boşluğa ne</w:t>
      </w:r>
      <w:r w:rsidR="000A3BC6">
        <w:rPr>
          <w:rFonts w:ascii="Times New Roman" w:hAnsi="Times New Roman"/>
          <w:color w:val="000000" w:themeColor="text1"/>
          <w:sz w:val="24"/>
          <w:szCs w:val="24"/>
        </w:rPr>
        <w:t xml:space="preserve"> gelmelidir?</w:t>
      </w:r>
    </w:p>
    <w:p w14:paraId="47EB09BF"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DNA</w:t>
      </w:r>
    </w:p>
    <w:p w14:paraId="1EE1AEB8"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RNA</w:t>
      </w:r>
    </w:p>
    <w:p w14:paraId="52F88383"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tRNA</w:t>
      </w:r>
    </w:p>
    <w:p w14:paraId="22DA1B0C"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rRNA</w:t>
      </w:r>
    </w:p>
    <w:p w14:paraId="244C68C3"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Nükleozom</w:t>
      </w:r>
    </w:p>
    <w:p w14:paraId="225BCCAB" w14:textId="77777777" w:rsidR="005545CD" w:rsidRDefault="005545CD" w:rsidP="005545CD">
      <w:pPr>
        <w:jc w:val="both"/>
        <w:rPr>
          <w:rFonts w:ascii="Times New Roman" w:hAnsi="Times New Roman"/>
          <w:color w:val="000000" w:themeColor="text1"/>
          <w:sz w:val="24"/>
          <w:szCs w:val="24"/>
        </w:rPr>
      </w:pPr>
    </w:p>
    <w:p w14:paraId="36C78F11" w14:textId="56AEAC2C"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29. </w:t>
      </w:r>
      <w:r w:rsidRPr="00F34C76">
        <w:rPr>
          <w:rFonts w:ascii="Times New Roman" w:hAnsi="Times New Roman"/>
          <w:color w:val="000000" w:themeColor="text1"/>
          <w:sz w:val="24"/>
          <w:szCs w:val="24"/>
        </w:rPr>
        <w:t>Aşağıdakilerden hangisinde püri</w:t>
      </w:r>
      <w:r w:rsidR="000A3BC6">
        <w:rPr>
          <w:rFonts w:ascii="Times New Roman" w:hAnsi="Times New Roman"/>
          <w:color w:val="000000" w:themeColor="text1"/>
          <w:sz w:val="24"/>
          <w:szCs w:val="24"/>
        </w:rPr>
        <w:t>n bazlarını doğru sıralanmıştır?</w:t>
      </w:r>
    </w:p>
    <w:p w14:paraId="20C85BF0"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Adenin, timin</w:t>
      </w:r>
    </w:p>
    <w:p w14:paraId="417BDB15"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Adenin, guanin</w:t>
      </w:r>
    </w:p>
    <w:p w14:paraId="479086C0"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Citozin, guanin</w:t>
      </w:r>
    </w:p>
    <w:p w14:paraId="0E8E5097"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Adenin, urasil</w:t>
      </w:r>
    </w:p>
    <w:p w14:paraId="04B6665C"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Timin, guanin</w:t>
      </w:r>
    </w:p>
    <w:p w14:paraId="64817F0F" w14:textId="77777777" w:rsidR="005545CD" w:rsidRDefault="005545CD" w:rsidP="005545CD">
      <w:pPr>
        <w:jc w:val="both"/>
        <w:rPr>
          <w:rFonts w:ascii="Times New Roman" w:hAnsi="Times New Roman"/>
          <w:color w:val="000000" w:themeColor="text1"/>
          <w:sz w:val="24"/>
          <w:szCs w:val="24"/>
        </w:rPr>
      </w:pPr>
    </w:p>
    <w:p w14:paraId="56F43FA9" w14:textId="2C68CF6C" w:rsidR="005545CD" w:rsidRPr="00F34C76"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0. </w:t>
      </w:r>
      <w:r w:rsidRPr="00F34C76">
        <w:rPr>
          <w:rFonts w:ascii="Times New Roman" w:hAnsi="Times New Roman"/>
          <w:color w:val="000000" w:themeColor="text1"/>
          <w:sz w:val="24"/>
          <w:szCs w:val="24"/>
        </w:rPr>
        <w:t>Hücre membranını en iyi tanımlayan ifade hangisidir</w:t>
      </w:r>
      <w:r w:rsidR="000A3BC6">
        <w:rPr>
          <w:rFonts w:ascii="Times New Roman" w:hAnsi="Times New Roman"/>
          <w:color w:val="000000" w:themeColor="text1"/>
          <w:sz w:val="24"/>
          <w:szCs w:val="24"/>
        </w:rPr>
        <w:t>?</w:t>
      </w:r>
    </w:p>
    <w:p w14:paraId="733B0EBB"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a. İki tabaka fosfolipid katman arasında proteinlerden oluşur</w:t>
      </w:r>
    </w:p>
    <w:p w14:paraId="3BB1220E"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b. Sıvı mozaik geçirgen bir yapıya sahiptir</w:t>
      </w:r>
    </w:p>
    <w:p w14:paraId="15745253"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c. Bilayer fosfolipid hidrofob katman, proteinlerden oluşan, semipermeable yapıdadır</w:t>
      </w:r>
    </w:p>
    <w:p w14:paraId="2A86E876"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d. Bilayer fosfolipid katman ve katmanlar arasında hidrofob proteinlerden oluşur</w:t>
      </w:r>
    </w:p>
    <w:p w14:paraId="1490B416" w14:textId="77777777" w:rsidR="005545CD" w:rsidRPr="00F34C76" w:rsidRDefault="005545CD" w:rsidP="005545CD">
      <w:pPr>
        <w:jc w:val="both"/>
        <w:rPr>
          <w:rFonts w:ascii="Times New Roman" w:hAnsi="Times New Roman"/>
          <w:color w:val="000000" w:themeColor="text1"/>
          <w:sz w:val="24"/>
          <w:szCs w:val="24"/>
        </w:rPr>
      </w:pPr>
      <w:r w:rsidRPr="00F34C76">
        <w:rPr>
          <w:rFonts w:ascii="Times New Roman" w:hAnsi="Times New Roman"/>
          <w:color w:val="000000" w:themeColor="text1"/>
          <w:sz w:val="24"/>
          <w:szCs w:val="24"/>
        </w:rPr>
        <w:t>e. İki tabaka fosfolipid, ve hidrofilik yapıda proteinlerden oluşan tam geçirgen bir yapıya sahiptir</w:t>
      </w:r>
    </w:p>
    <w:p w14:paraId="0E5972D5" w14:textId="77777777" w:rsidR="005545CD" w:rsidRDefault="005545CD" w:rsidP="005545CD">
      <w:pPr>
        <w:jc w:val="both"/>
        <w:rPr>
          <w:rFonts w:ascii="Times New Roman" w:hAnsi="Times New Roman"/>
          <w:color w:val="000000" w:themeColor="text1"/>
          <w:sz w:val="24"/>
          <w:szCs w:val="24"/>
        </w:rPr>
      </w:pPr>
    </w:p>
    <w:p w14:paraId="189709C2" w14:textId="77777777" w:rsidR="005545CD" w:rsidRPr="009033C5"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1. </w:t>
      </w:r>
      <w:r w:rsidRPr="009033C5">
        <w:rPr>
          <w:rFonts w:ascii="Times New Roman" w:hAnsi="Times New Roman"/>
          <w:color w:val="000000" w:themeColor="text1"/>
          <w:sz w:val="24"/>
          <w:szCs w:val="24"/>
        </w:rPr>
        <w:t>Aşağıdakilerden hangisi santral dogmanın bir parçası değildir?</w:t>
      </w:r>
    </w:p>
    <w:p w14:paraId="755E09AD"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a. S fazında DNA’nın iki katına çıkması</w:t>
      </w:r>
    </w:p>
    <w:p w14:paraId="33A62683"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b. Hepatit-B enfeksiyonu sırasında gelişen viral DNA sentezi</w:t>
      </w:r>
    </w:p>
    <w:p w14:paraId="08204264"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c. G6P gen ekspresyonu</w:t>
      </w:r>
    </w:p>
    <w:p w14:paraId="589F9ECA"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d. Protein denatürasyonu</w:t>
      </w:r>
    </w:p>
    <w:p w14:paraId="7E9B8884"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e. Histon proteinlerinin sentezi</w:t>
      </w:r>
    </w:p>
    <w:p w14:paraId="2FD127B1" w14:textId="77777777" w:rsidR="005545CD" w:rsidRDefault="005545CD" w:rsidP="005545CD">
      <w:pPr>
        <w:jc w:val="both"/>
        <w:rPr>
          <w:rFonts w:ascii="Times New Roman" w:hAnsi="Times New Roman"/>
          <w:color w:val="000000" w:themeColor="text1"/>
          <w:sz w:val="24"/>
          <w:szCs w:val="24"/>
        </w:rPr>
      </w:pPr>
    </w:p>
    <w:p w14:paraId="05EC6EF8" w14:textId="77777777" w:rsidR="005545CD" w:rsidRPr="009033C5"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2. </w:t>
      </w:r>
      <w:r w:rsidRPr="009033C5">
        <w:rPr>
          <w:rFonts w:ascii="Times New Roman" w:hAnsi="Times New Roman"/>
          <w:color w:val="000000" w:themeColor="text1"/>
          <w:sz w:val="24"/>
          <w:szCs w:val="24"/>
        </w:rPr>
        <w:t>Aşağıdakilerden hangisi transisyon şeklinde nokta bir mutasyondur?</w:t>
      </w:r>
    </w:p>
    <w:p w14:paraId="5A69E660"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a. Adenin, Citozin değişimi</w:t>
      </w:r>
    </w:p>
    <w:p w14:paraId="2BB7D940"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b. Citozin, Timin değişimi</w:t>
      </w:r>
    </w:p>
    <w:p w14:paraId="47164710"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c. Guanin, Citozin değişimi</w:t>
      </w:r>
    </w:p>
    <w:p w14:paraId="3CB11059"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d. Timin, Guanin değişimi</w:t>
      </w:r>
    </w:p>
    <w:p w14:paraId="6FCCF082"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e. Adenin, Guanin değişimi</w:t>
      </w:r>
    </w:p>
    <w:p w14:paraId="2433A4B0" w14:textId="77777777" w:rsidR="005545CD" w:rsidRDefault="005545CD" w:rsidP="005545CD">
      <w:pPr>
        <w:jc w:val="both"/>
        <w:rPr>
          <w:rFonts w:ascii="Times New Roman" w:hAnsi="Times New Roman"/>
          <w:color w:val="000000" w:themeColor="text1"/>
          <w:sz w:val="24"/>
          <w:szCs w:val="24"/>
        </w:rPr>
      </w:pPr>
    </w:p>
    <w:p w14:paraId="6C41B858" w14:textId="77777777" w:rsidR="005545CD" w:rsidRPr="009033C5"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3. </w:t>
      </w:r>
      <w:r w:rsidRPr="009033C5">
        <w:rPr>
          <w:rFonts w:ascii="Times New Roman" w:hAnsi="Times New Roman"/>
          <w:color w:val="000000" w:themeColor="text1"/>
          <w:sz w:val="24"/>
          <w:szCs w:val="24"/>
        </w:rPr>
        <w:t>Aşağıdaki genlerden hangisi uygulayıcı Caspas genlerden birisidir?</w:t>
      </w:r>
    </w:p>
    <w:p w14:paraId="304A01F4"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a. Caspas-2</w:t>
      </w:r>
    </w:p>
    <w:p w14:paraId="2239BC64"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b. Caspas-4</w:t>
      </w:r>
    </w:p>
    <w:p w14:paraId="1BFD1E80"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c. Caspas-5</w:t>
      </w:r>
    </w:p>
    <w:p w14:paraId="5887C3A1"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d. Caspas-8</w:t>
      </w:r>
    </w:p>
    <w:p w14:paraId="6B68DAFE"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e. Caspas-6</w:t>
      </w:r>
    </w:p>
    <w:p w14:paraId="30A62481" w14:textId="77777777" w:rsidR="005545CD" w:rsidRDefault="005545CD" w:rsidP="005545CD">
      <w:pPr>
        <w:jc w:val="both"/>
        <w:rPr>
          <w:rFonts w:ascii="Times New Roman" w:hAnsi="Times New Roman"/>
          <w:color w:val="000000" w:themeColor="text1"/>
          <w:sz w:val="24"/>
          <w:szCs w:val="24"/>
        </w:rPr>
      </w:pPr>
    </w:p>
    <w:p w14:paraId="70D347CB" w14:textId="6335D839" w:rsidR="005545CD" w:rsidRPr="009033C5"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4. </w:t>
      </w:r>
      <w:r w:rsidRPr="009033C5">
        <w:rPr>
          <w:rFonts w:ascii="Times New Roman" w:hAnsi="Times New Roman"/>
          <w:color w:val="000000" w:themeColor="text1"/>
          <w:sz w:val="24"/>
          <w:szCs w:val="24"/>
        </w:rPr>
        <w:t>Belirli bir bölgede genetik bilginin alternatif varyantlarına …………. adı verilir. Boşlu</w:t>
      </w:r>
      <w:r w:rsidR="000A3BC6">
        <w:rPr>
          <w:rFonts w:ascii="Times New Roman" w:hAnsi="Times New Roman"/>
          <w:color w:val="000000" w:themeColor="text1"/>
          <w:sz w:val="24"/>
          <w:szCs w:val="24"/>
        </w:rPr>
        <w:t>k hangi terimle doldurulmalıdır?</w:t>
      </w:r>
    </w:p>
    <w:p w14:paraId="74763C44"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a. Wild tip</w:t>
      </w:r>
    </w:p>
    <w:p w14:paraId="76F2F0EA"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b. Genotip</w:t>
      </w:r>
    </w:p>
    <w:p w14:paraId="611136B8"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c. Fenotip</w:t>
      </w:r>
    </w:p>
    <w:p w14:paraId="6C6D1878"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t>d. Allel</w:t>
      </w:r>
    </w:p>
    <w:p w14:paraId="30509574" w14:textId="77777777" w:rsidR="005545CD" w:rsidRPr="009033C5" w:rsidRDefault="005545CD" w:rsidP="005545CD">
      <w:pPr>
        <w:jc w:val="both"/>
        <w:rPr>
          <w:rFonts w:ascii="Times New Roman" w:hAnsi="Times New Roman"/>
          <w:color w:val="000000" w:themeColor="text1"/>
          <w:sz w:val="24"/>
          <w:szCs w:val="24"/>
        </w:rPr>
      </w:pPr>
      <w:r w:rsidRPr="009033C5">
        <w:rPr>
          <w:rFonts w:ascii="Times New Roman" w:hAnsi="Times New Roman"/>
          <w:color w:val="000000" w:themeColor="text1"/>
          <w:sz w:val="24"/>
          <w:szCs w:val="24"/>
        </w:rPr>
        <w:lastRenderedPageBreak/>
        <w:t>e. Polimorfizm</w:t>
      </w:r>
    </w:p>
    <w:p w14:paraId="1E823F4F" w14:textId="77777777" w:rsidR="005545CD" w:rsidRPr="00F34C76" w:rsidRDefault="005545CD" w:rsidP="005545CD">
      <w:pPr>
        <w:jc w:val="both"/>
        <w:rPr>
          <w:rFonts w:ascii="Times New Roman" w:hAnsi="Times New Roman"/>
          <w:color w:val="000000" w:themeColor="text1"/>
          <w:sz w:val="24"/>
          <w:szCs w:val="24"/>
        </w:rPr>
      </w:pPr>
    </w:p>
    <w:p w14:paraId="05C38E13"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5. </w:t>
      </w:r>
      <w:r w:rsidRPr="00AE5620">
        <w:rPr>
          <w:rFonts w:ascii="Times New Roman" w:hAnsi="Times New Roman"/>
          <w:color w:val="000000" w:themeColor="text1"/>
          <w:sz w:val="24"/>
          <w:szCs w:val="24"/>
        </w:rPr>
        <w:t>Aşağıdakilerden hangisi insan hücrelerinin özellikleri için doğrudur?</w:t>
      </w:r>
    </w:p>
    <w:p w14:paraId="3A2E103F"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Tüm hücreler aynı ebattadır</w:t>
      </w:r>
    </w:p>
    <w:p w14:paraId="14321436"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Bir insanda yaklaşık 1014 adet hücre bulunur</w:t>
      </w:r>
    </w:p>
    <w:p w14:paraId="603E0E7E"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Merkezi sinir sistemi hücreleri de dahil tüm hücreler çoğalabilir</w:t>
      </w:r>
    </w:p>
    <w:p w14:paraId="47BEDE6D"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Sitoplazma yoğunluğu tüm hücreler için aynıdır</w:t>
      </w:r>
    </w:p>
    <w:p w14:paraId="0067CF99"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İnsan vücudunda yaklaşık 500 hücre tipi vardır</w:t>
      </w:r>
    </w:p>
    <w:p w14:paraId="2993C573" w14:textId="77777777" w:rsidR="005545CD" w:rsidRDefault="005545CD" w:rsidP="005545CD">
      <w:pPr>
        <w:jc w:val="both"/>
        <w:rPr>
          <w:rFonts w:ascii="Times New Roman" w:hAnsi="Times New Roman"/>
          <w:color w:val="000000" w:themeColor="text1"/>
          <w:sz w:val="24"/>
          <w:szCs w:val="24"/>
        </w:rPr>
      </w:pPr>
    </w:p>
    <w:p w14:paraId="250A8E58"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6. </w:t>
      </w:r>
      <w:r w:rsidRPr="00AE5620">
        <w:rPr>
          <w:rFonts w:ascii="Times New Roman" w:hAnsi="Times New Roman"/>
          <w:color w:val="000000" w:themeColor="text1"/>
          <w:sz w:val="24"/>
          <w:szCs w:val="24"/>
        </w:rPr>
        <w:t>Prokaryot hücre zarı için aşağıdakilerden hangisi doğrudur?</w:t>
      </w:r>
    </w:p>
    <w:p w14:paraId="2103855C"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Seçici olmayan geçirgen yapıdadır</w:t>
      </w:r>
    </w:p>
    <w:p w14:paraId="1F1FE787"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Solunum enzimleri içerir</w:t>
      </w:r>
    </w:p>
    <w:p w14:paraId="2601D600"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Hidrolitik enzimler içermez</w:t>
      </w:r>
    </w:p>
    <w:p w14:paraId="2F7B7B11"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 xml:space="preserve">d. Reseptör bulundurmaz </w:t>
      </w:r>
    </w:p>
    <w:p w14:paraId="2F2D1671"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Prokaryotlarda hücre zarı yoktur</w:t>
      </w:r>
    </w:p>
    <w:p w14:paraId="6FC2A9AA" w14:textId="77777777" w:rsidR="005545CD" w:rsidRDefault="005545CD" w:rsidP="005545CD">
      <w:pPr>
        <w:jc w:val="both"/>
        <w:rPr>
          <w:rFonts w:ascii="Times New Roman" w:hAnsi="Times New Roman"/>
          <w:color w:val="000000" w:themeColor="text1"/>
          <w:sz w:val="24"/>
          <w:szCs w:val="24"/>
        </w:rPr>
      </w:pPr>
    </w:p>
    <w:p w14:paraId="19F3DCF1"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7. </w:t>
      </w:r>
      <w:r w:rsidRPr="00AE5620">
        <w:rPr>
          <w:rFonts w:ascii="Times New Roman" w:hAnsi="Times New Roman"/>
          <w:color w:val="000000" w:themeColor="text1"/>
          <w:sz w:val="24"/>
          <w:szCs w:val="24"/>
        </w:rPr>
        <w:t>Mitokondri için aşağıdakilerden hangisi doğrudur?</w:t>
      </w:r>
    </w:p>
    <w:p w14:paraId="3B6FB888"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Mitokondri sindirimde görevlidir</w:t>
      </w:r>
    </w:p>
    <w:p w14:paraId="48070EF9"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Mitokondrinin kendi DNA’sı vardır</w:t>
      </w:r>
    </w:p>
    <w:p w14:paraId="51D650EE"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Mitokondri sadece hücre bölünmesinde üretilir</w:t>
      </w:r>
    </w:p>
    <w:p w14:paraId="25EB9893"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Mitokondri çekirdek kontrolünde değildir</w:t>
      </w:r>
    </w:p>
    <w:p w14:paraId="5A48F846"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En güçlü sindirim enzimleri mitokondridedir</w:t>
      </w:r>
    </w:p>
    <w:p w14:paraId="3C696A19" w14:textId="77777777" w:rsidR="005545CD" w:rsidRDefault="005545CD" w:rsidP="005545CD">
      <w:pPr>
        <w:jc w:val="both"/>
        <w:rPr>
          <w:rFonts w:ascii="Times New Roman" w:hAnsi="Times New Roman"/>
          <w:color w:val="000000" w:themeColor="text1"/>
          <w:sz w:val="24"/>
          <w:szCs w:val="24"/>
        </w:rPr>
      </w:pPr>
    </w:p>
    <w:p w14:paraId="331824AA" w14:textId="7D7865B2" w:rsidR="005545CD" w:rsidRPr="00AE5620" w:rsidRDefault="000A3BC6" w:rsidP="000A3BC6">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8. </w:t>
      </w:r>
      <w:r w:rsidR="005545CD" w:rsidRPr="00AE5620">
        <w:rPr>
          <w:rFonts w:ascii="Times New Roman" w:hAnsi="Times New Roman"/>
          <w:color w:val="000000" w:themeColor="text1"/>
          <w:sz w:val="24"/>
          <w:szCs w:val="24"/>
        </w:rPr>
        <w:t>Aşağıdakilerden hangisi ökaryotik hücre zarında bulunan proteinlerin görevlerinden değildir?</w:t>
      </w:r>
    </w:p>
    <w:p w14:paraId="40435098"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İskelet oluşturma</w:t>
      </w:r>
    </w:p>
    <w:p w14:paraId="7177B1F4"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Reseptör olarak bulunma</w:t>
      </w:r>
    </w:p>
    <w:p w14:paraId="17F2DC92"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Enzimatik aktivite</w:t>
      </w:r>
    </w:p>
    <w:p w14:paraId="5B049B7D"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Sinyal iletimi</w:t>
      </w:r>
    </w:p>
    <w:p w14:paraId="5ACDEB11" w14:textId="77777777" w:rsidR="005545CD" w:rsidRPr="00F34C76"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Solunum</w:t>
      </w:r>
    </w:p>
    <w:p w14:paraId="28BFD128" w14:textId="77777777" w:rsidR="005545CD" w:rsidRDefault="005545CD" w:rsidP="005545CD">
      <w:pPr>
        <w:jc w:val="both"/>
        <w:rPr>
          <w:rFonts w:ascii="Times New Roman" w:hAnsi="Times New Roman"/>
          <w:color w:val="000000" w:themeColor="text1"/>
          <w:sz w:val="24"/>
          <w:szCs w:val="24"/>
        </w:rPr>
      </w:pPr>
    </w:p>
    <w:p w14:paraId="61C7A72C" w14:textId="38961EEC"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39. </w:t>
      </w:r>
      <w:r w:rsidRPr="00AE5620">
        <w:rPr>
          <w:rFonts w:ascii="Times New Roman" w:hAnsi="Times New Roman"/>
          <w:color w:val="000000" w:themeColor="text1"/>
          <w:sz w:val="24"/>
          <w:szCs w:val="24"/>
        </w:rPr>
        <w:t>Hücre uyarı sistemleri içerisinde hedef hücrenin zarında, s</w:t>
      </w:r>
      <w:r w:rsidR="00F50112">
        <w:rPr>
          <w:rFonts w:ascii="Times New Roman" w:hAnsi="Times New Roman"/>
          <w:color w:val="000000" w:themeColor="text1"/>
          <w:sz w:val="24"/>
          <w:szCs w:val="24"/>
        </w:rPr>
        <w:t>i</w:t>
      </w:r>
      <w:r w:rsidRPr="00AE5620">
        <w:rPr>
          <w:rFonts w:ascii="Times New Roman" w:hAnsi="Times New Roman"/>
          <w:color w:val="000000" w:themeColor="text1"/>
          <w:sz w:val="24"/>
          <w:szCs w:val="24"/>
        </w:rPr>
        <w:t>toplazmasında veya nükleus zarında yer alan protein aşağıdakilerden hangisidir?</w:t>
      </w:r>
    </w:p>
    <w:p w14:paraId="4365334D"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Ligand</w:t>
      </w:r>
    </w:p>
    <w:p w14:paraId="1C6DF587"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Riboz</w:t>
      </w:r>
    </w:p>
    <w:p w14:paraId="41710CBE"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Reseptör</w:t>
      </w:r>
    </w:p>
    <w:p w14:paraId="2902A08E"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Gap junction</w:t>
      </w:r>
    </w:p>
    <w:p w14:paraId="64D61EA8"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Tight junction</w:t>
      </w:r>
    </w:p>
    <w:p w14:paraId="05630048" w14:textId="77777777" w:rsidR="005545CD" w:rsidRDefault="005545CD" w:rsidP="005545CD">
      <w:pPr>
        <w:jc w:val="both"/>
        <w:rPr>
          <w:rFonts w:ascii="Times New Roman" w:hAnsi="Times New Roman"/>
          <w:color w:val="000000" w:themeColor="text1"/>
          <w:sz w:val="24"/>
          <w:szCs w:val="24"/>
        </w:rPr>
      </w:pPr>
    </w:p>
    <w:p w14:paraId="420E7730"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0. </w:t>
      </w:r>
      <w:r w:rsidRPr="00AE5620">
        <w:rPr>
          <w:rFonts w:ascii="Times New Roman" w:hAnsi="Times New Roman"/>
          <w:color w:val="000000" w:themeColor="text1"/>
          <w:sz w:val="24"/>
          <w:szCs w:val="24"/>
        </w:rPr>
        <w:t>Aşağıdakilerden hangisi membransız bir organeldir?</w:t>
      </w:r>
    </w:p>
    <w:p w14:paraId="3FFF4CA5"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Mitokondri</w:t>
      </w:r>
    </w:p>
    <w:p w14:paraId="402C3879"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Endoplazmik retikulum</w:t>
      </w:r>
    </w:p>
    <w:p w14:paraId="7B7F4E53"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Golgi</w:t>
      </w:r>
    </w:p>
    <w:p w14:paraId="5DECB438"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Ribozom</w:t>
      </w:r>
    </w:p>
    <w:p w14:paraId="5CCAC21A"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Lizozom</w:t>
      </w:r>
    </w:p>
    <w:p w14:paraId="69853FA7" w14:textId="77777777" w:rsidR="005545CD" w:rsidRDefault="005545CD" w:rsidP="005545CD">
      <w:pPr>
        <w:jc w:val="both"/>
        <w:rPr>
          <w:rFonts w:ascii="Times New Roman" w:hAnsi="Times New Roman"/>
          <w:color w:val="000000" w:themeColor="text1"/>
          <w:sz w:val="24"/>
          <w:szCs w:val="24"/>
        </w:rPr>
      </w:pPr>
    </w:p>
    <w:p w14:paraId="37E7CC33" w14:textId="77777777" w:rsidR="005545CD" w:rsidRPr="00AE5620" w:rsidRDefault="005545CD" w:rsidP="005545CD">
      <w:pPr>
        <w:jc w:val="both"/>
        <w:rPr>
          <w:rFonts w:ascii="Times New Roman" w:hAnsi="Times New Roman"/>
          <w:bCs/>
          <w:iCs/>
          <w:color w:val="000000" w:themeColor="text1"/>
          <w:sz w:val="24"/>
          <w:szCs w:val="24"/>
        </w:rPr>
      </w:pPr>
      <w:r>
        <w:rPr>
          <w:rFonts w:ascii="Times New Roman" w:hAnsi="Times New Roman"/>
          <w:color w:val="000000" w:themeColor="text1"/>
          <w:sz w:val="24"/>
          <w:szCs w:val="24"/>
        </w:rPr>
        <w:t xml:space="preserve">41. </w:t>
      </w:r>
      <w:r w:rsidRPr="00AE5620">
        <w:rPr>
          <w:rFonts w:ascii="Times New Roman" w:hAnsi="Times New Roman"/>
          <w:bCs/>
          <w:iCs/>
          <w:color w:val="000000" w:themeColor="text1"/>
          <w:sz w:val="24"/>
          <w:szCs w:val="24"/>
        </w:rPr>
        <w:t>Aşağıdakilerden hangisi lizozom için doğrudur?</w:t>
      </w:r>
    </w:p>
    <w:p w14:paraId="529194E5" w14:textId="77777777" w:rsidR="005545CD" w:rsidRPr="00AE5620" w:rsidRDefault="005545CD" w:rsidP="005545CD">
      <w:pPr>
        <w:jc w:val="both"/>
        <w:rPr>
          <w:rFonts w:ascii="Times New Roman" w:hAnsi="Times New Roman"/>
          <w:bCs/>
          <w:iCs/>
          <w:color w:val="000000" w:themeColor="text1"/>
          <w:sz w:val="24"/>
          <w:szCs w:val="24"/>
        </w:rPr>
      </w:pPr>
      <w:r w:rsidRPr="00AE5620">
        <w:rPr>
          <w:rFonts w:ascii="Times New Roman" w:hAnsi="Times New Roman"/>
          <w:bCs/>
          <w:iCs/>
          <w:color w:val="000000" w:themeColor="text1"/>
          <w:sz w:val="24"/>
          <w:szCs w:val="24"/>
        </w:rPr>
        <w:t>a. Ribozomlar tarafından oluşturulur</w:t>
      </w:r>
    </w:p>
    <w:p w14:paraId="360A0343" w14:textId="77777777" w:rsidR="005545CD" w:rsidRPr="00AE5620" w:rsidRDefault="005545CD" w:rsidP="005545CD">
      <w:pPr>
        <w:jc w:val="both"/>
        <w:rPr>
          <w:rFonts w:ascii="Times New Roman" w:hAnsi="Times New Roman"/>
          <w:bCs/>
          <w:iCs/>
          <w:color w:val="000000" w:themeColor="text1"/>
          <w:sz w:val="24"/>
          <w:szCs w:val="24"/>
        </w:rPr>
      </w:pPr>
      <w:r w:rsidRPr="00AE5620">
        <w:rPr>
          <w:rFonts w:ascii="Times New Roman" w:hAnsi="Times New Roman"/>
          <w:bCs/>
          <w:iCs/>
          <w:color w:val="000000" w:themeColor="text1"/>
          <w:sz w:val="24"/>
          <w:szCs w:val="24"/>
        </w:rPr>
        <w:t>b. Tüm insan hücrelerinde bulunurlar</w:t>
      </w:r>
    </w:p>
    <w:p w14:paraId="392BF4A9" w14:textId="77777777" w:rsidR="005545CD" w:rsidRPr="00AE5620" w:rsidRDefault="005545CD" w:rsidP="005545CD">
      <w:pPr>
        <w:jc w:val="both"/>
        <w:rPr>
          <w:rFonts w:ascii="Times New Roman" w:hAnsi="Times New Roman"/>
          <w:bCs/>
          <w:iCs/>
          <w:color w:val="000000" w:themeColor="text1"/>
          <w:sz w:val="24"/>
          <w:szCs w:val="24"/>
        </w:rPr>
      </w:pPr>
      <w:r w:rsidRPr="00AE5620">
        <w:rPr>
          <w:rFonts w:ascii="Times New Roman" w:hAnsi="Times New Roman"/>
          <w:bCs/>
          <w:iCs/>
          <w:color w:val="000000" w:themeColor="text1"/>
          <w:sz w:val="24"/>
          <w:szCs w:val="24"/>
        </w:rPr>
        <w:t>c. Lizozomlarda sindirim enzimleri bulunur</w:t>
      </w:r>
    </w:p>
    <w:p w14:paraId="6655D0A2" w14:textId="77777777" w:rsidR="005545CD" w:rsidRPr="00AE5620" w:rsidRDefault="005545CD" w:rsidP="005545CD">
      <w:pPr>
        <w:jc w:val="both"/>
        <w:rPr>
          <w:rFonts w:ascii="Times New Roman" w:hAnsi="Times New Roman"/>
          <w:bCs/>
          <w:iCs/>
          <w:color w:val="000000" w:themeColor="text1"/>
          <w:sz w:val="24"/>
          <w:szCs w:val="24"/>
        </w:rPr>
      </w:pPr>
      <w:r w:rsidRPr="00AE5620">
        <w:rPr>
          <w:rFonts w:ascii="Times New Roman" w:hAnsi="Times New Roman"/>
          <w:bCs/>
          <w:iCs/>
          <w:color w:val="000000" w:themeColor="text1"/>
          <w:sz w:val="24"/>
          <w:szCs w:val="24"/>
        </w:rPr>
        <w:lastRenderedPageBreak/>
        <w:t>d. Otolizde görevi yoktur</w:t>
      </w:r>
    </w:p>
    <w:p w14:paraId="0531BD82" w14:textId="77777777" w:rsidR="005545CD" w:rsidRPr="00AE5620" w:rsidRDefault="005545CD" w:rsidP="005545CD">
      <w:pPr>
        <w:jc w:val="both"/>
        <w:rPr>
          <w:rFonts w:ascii="Times New Roman" w:hAnsi="Times New Roman"/>
          <w:bCs/>
          <w:iCs/>
          <w:color w:val="000000" w:themeColor="text1"/>
          <w:sz w:val="24"/>
          <w:szCs w:val="24"/>
        </w:rPr>
      </w:pPr>
      <w:r w:rsidRPr="00AE5620">
        <w:rPr>
          <w:rFonts w:ascii="Times New Roman" w:hAnsi="Times New Roman"/>
          <w:bCs/>
          <w:iCs/>
          <w:color w:val="000000" w:themeColor="text1"/>
          <w:sz w:val="24"/>
          <w:szCs w:val="24"/>
        </w:rPr>
        <w:t>e. Bazik pH’ya sahiptir</w:t>
      </w:r>
    </w:p>
    <w:p w14:paraId="603FD1DB" w14:textId="77777777" w:rsidR="005545CD" w:rsidRDefault="005545CD" w:rsidP="005545CD">
      <w:pPr>
        <w:jc w:val="both"/>
        <w:rPr>
          <w:rFonts w:ascii="Times New Roman" w:hAnsi="Times New Roman"/>
          <w:color w:val="000000" w:themeColor="text1"/>
          <w:sz w:val="24"/>
          <w:szCs w:val="24"/>
        </w:rPr>
      </w:pPr>
    </w:p>
    <w:p w14:paraId="0B62B027" w14:textId="59AEDF48"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2. </w:t>
      </w:r>
      <w:r w:rsidR="00EF3173">
        <w:rPr>
          <w:rFonts w:ascii="Times New Roman" w:hAnsi="Times New Roman"/>
          <w:color w:val="000000" w:themeColor="text1"/>
          <w:sz w:val="24"/>
          <w:szCs w:val="24"/>
        </w:rPr>
        <w:t>Aşağıdaki hücre döngüsü</w:t>
      </w:r>
      <w:r w:rsidRPr="00AE5620">
        <w:rPr>
          <w:rFonts w:ascii="Times New Roman" w:hAnsi="Times New Roman"/>
          <w:color w:val="000000" w:themeColor="text1"/>
          <w:sz w:val="24"/>
          <w:szCs w:val="24"/>
        </w:rPr>
        <w:t xml:space="preserve"> aşamalarından hangisinde  DNA sentezi yapılır?</w:t>
      </w:r>
    </w:p>
    <w:p w14:paraId="640C89BA"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G2</w:t>
      </w:r>
    </w:p>
    <w:p w14:paraId="500CA24D"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S</w:t>
      </w:r>
    </w:p>
    <w:p w14:paraId="0FBB35DF"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G1</w:t>
      </w:r>
    </w:p>
    <w:p w14:paraId="1C0E73F2"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Profaz</w:t>
      </w:r>
    </w:p>
    <w:p w14:paraId="7182CCC6"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Telofaz</w:t>
      </w:r>
    </w:p>
    <w:p w14:paraId="41F6BB2B" w14:textId="77777777" w:rsidR="005545CD" w:rsidRDefault="005545CD" w:rsidP="005545CD">
      <w:pPr>
        <w:jc w:val="both"/>
        <w:rPr>
          <w:rFonts w:ascii="Times New Roman" w:hAnsi="Times New Roman"/>
          <w:color w:val="000000" w:themeColor="text1"/>
          <w:sz w:val="24"/>
          <w:szCs w:val="24"/>
        </w:rPr>
      </w:pPr>
    </w:p>
    <w:p w14:paraId="3177488C"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3. </w:t>
      </w:r>
      <w:r w:rsidRPr="00AE5620">
        <w:rPr>
          <w:rFonts w:ascii="Times New Roman" w:hAnsi="Times New Roman"/>
          <w:color w:val="000000" w:themeColor="text1"/>
          <w:sz w:val="24"/>
          <w:szCs w:val="24"/>
        </w:rPr>
        <w:t>Her bireyde farklı fenotipte ortaya çıkabilen kalıtsal hastalık grubu aşağıdakilerden hangisidir ?</w:t>
      </w:r>
    </w:p>
    <w:p w14:paraId="4826FA3A"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Multifaktöriyel kalırımlı hastalıklar</w:t>
      </w:r>
    </w:p>
    <w:p w14:paraId="1A5A54F8"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Poligenik kalırımlı hastalıklar</w:t>
      </w:r>
    </w:p>
    <w:p w14:paraId="167A7607"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Atipik kalıtımlı hastalıklar</w:t>
      </w:r>
    </w:p>
    <w:p w14:paraId="730EAC67"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Kromozom anomalileri</w:t>
      </w:r>
    </w:p>
    <w:p w14:paraId="14F8DEA9"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Geniş etkili mutant genlere bağlı hastalıklar</w:t>
      </w:r>
    </w:p>
    <w:p w14:paraId="2A82BAF5" w14:textId="77777777" w:rsidR="005545CD" w:rsidRDefault="005545CD" w:rsidP="005545CD">
      <w:pPr>
        <w:jc w:val="both"/>
        <w:rPr>
          <w:rFonts w:ascii="Times New Roman" w:hAnsi="Times New Roman"/>
          <w:color w:val="000000" w:themeColor="text1"/>
          <w:sz w:val="24"/>
          <w:szCs w:val="24"/>
        </w:rPr>
      </w:pPr>
    </w:p>
    <w:p w14:paraId="744B205E"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4. </w:t>
      </w:r>
      <w:r w:rsidRPr="00AE5620">
        <w:rPr>
          <w:rFonts w:ascii="Times New Roman" w:hAnsi="Times New Roman"/>
          <w:color w:val="000000" w:themeColor="text1"/>
          <w:sz w:val="24"/>
          <w:szCs w:val="24"/>
        </w:rPr>
        <w:t>Yalnızca homozigot genotipte bulunduğunda fenotipte kendini gösterebilen alel aşağıdakilerden hangisidir?</w:t>
      </w:r>
    </w:p>
    <w:p w14:paraId="0125AE6A"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Letal alel</w:t>
      </w:r>
    </w:p>
    <w:p w14:paraId="1DA0BA27"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Resesif alel</w:t>
      </w:r>
    </w:p>
    <w:p w14:paraId="3A123300"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Dominant alel</w:t>
      </w:r>
    </w:p>
    <w:p w14:paraId="673B5B41"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Multipel alel</w:t>
      </w:r>
    </w:p>
    <w:p w14:paraId="6B28C372"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Ortaklaşa dominant alel</w:t>
      </w:r>
    </w:p>
    <w:p w14:paraId="15DEEFC4" w14:textId="77777777" w:rsidR="005545CD" w:rsidRDefault="005545CD" w:rsidP="005545CD">
      <w:pPr>
        <w:jc w:val="both"/>
        <w:rPr>
          <w:rFonts w:ascii="Times New Roman" w:hAnsi="Times New Roman"/>
          <w:color w:val="000000" w:themeColor="text1"/>
          <w:sz w:val="24"/>
          <w:szCs w:val="24"/>
        </w:rPr>
      </w:pPr>
    </w:p>
    <w:p w14:paraId="24A0F5B7" w14:textId="77777777" w:rsidR="005545CD" w:rsidRPr="00AE5620"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5. </w:t>
      </w:r>
      <w:r w:rsidRPr="00AE5620">
        <w:rPr>
          <w:rFonts w:ascii="Times New Roman" w:hAnsi="Times New Roman"/>
          <w:color w:val="000000" w:themeColor="text1"/>
          <w:sz w:val="24"/>
          <w:szCs w:val="24"/>
        </w:rPr>
        <w:t>Atasal kuşak bireylerine benzeyen birey aşağıdakilerden hangisi ile tanımlanır?</w:t>
      </w:r>
    </w:p>
    <w:p w14:paraId="4DFF3A35"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a. Rekombinant</w:t>
      </w:r>
    </w:p>
    <w:p w14:paraId="5368DD18"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b. Mutant</w:t>
      </w:r>
    </w:p>
    <w:p w14:paraId="78F6B363"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c. Yabanıl</w:t>
      </w:r>
    </w:p>
    <w:p w14:paraId="2B4CDCB8" w14:textId="77777777" w:rsidR="005545CD" w:rsidRPr="00AE5620"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d. Parental</w:t>
      </w:r>
    </w:p>
    <w:p w14:paraId="3EBC4D25" w14:textId="77777777" w:rsidR="005545CD" w:rsidRDefault="005545CD" w:rsidP="005545CD">
      <w:pPr>
        <w:jc w:val="both"/>
        <w:rPr>
          <w:rFonts w:ascii="Times New Roman" w:hAnsi="Times New Roman"/>
          <w:color w:val="000000" w:themeColor="text1"/>
          <w:sz w:val="24"/>
          <w:szCs w:val="24"/>
        </w:rPr>
      </w:pPr>
      <w:r w:rsidRPr="00AE5620">
        <w:rPr>
          <w:rFonts w:ascii="Times New Roman" w:hAnsi="Times New Roman"/>
          <w:color w:val="000000" w:themeColor="text1"/>
          <w:sz w:val="24"/>
          <w:szCs w:val="24"/>
        </w:rPr>
        <w:t>e. Melez</w:t>
      </w:r>
    </w:p>
    <w:p w14:paraId="58E85729" w14:textId="77777777" w:rsidR="005545CD" w:rsidRDefault="005545CD" w:rsidP="005545CD">
      <w:pPr>
        <w:jc w:val="both"/>
        <w:rPr>
          <w:rFonts w:ascii="Times New Roman" w:hAnsi="Times New Roman"/>
          <w:color w:val="000000" w:themeColor="text1"/>
          <w:sz w:val="24"/>
          <w:szCs w:val="24"/>
        </w:rPr>
      </w:pPr>
    </w:p>
    <w:p w14:paraId="6464AE1D"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6. </w:t>
      </w:r>
      <w:r w:rsidRPr="00345146">
        <w:rPr>
          <w:rFonts w:ascii="Times New Roman" w:hAnsi="Times New Roman"/>
          <w:color w:val="000000" w:themeColor="text1"/>
          <w:sz w:val="24"/>
          <w:szCs w:val="24"/>
        </w:rPr>
        <w:t>Kan basıncı ölçümünde ilk basamak aşağıdakilerden hangisidir?</w:t>
      </w:r>
    </w:p>
    <w:p w14:paraId="05786FCC"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345146">
        <w:rPr>
          <w:rFonts w:ascii="Times New Roman" w:hAnsi="Times New Roman"/>
          <w:color w:val="000000" w:themeColor="text1"/>
          <w:sz w:val="24"/>
          <w:szCs w:val="24"/>
        </w:rPr>
        <w:t>Hastaya uygun pozisyonun verilmesi</w:t>
      </w:r>
    </w:p>
    <w:p w14:paraId="78658FBE"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345146">
        <w:rPr>
          <w:rFonts w:ascii="Times New Roman" w:hAnsi="Times New Roman"/>
          <w:color w:val="000000" w:themeColor="text1"/>
          <w:sz w:val="24"/>
          <w:szCs w:val="24"/>
        </w:rPr>
        <w:t>Hastanın arkalıklı ve kolluklu bir iskemleye oturtulması ya da muayene masasına sırtüstü yatırılması</w:t>
      </w:r>
    </w:p>
    <w:p w14:paraId="6B48536C"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345146">
        <w:rPr>
          <w:rFonts w:ascii="Times New Roman" w:hAnsi="Times New Roman"/>
          <w:color w:val="000000" w:themeColor="text1"/>
          <w:sz w:val="24"/>
          <w:szCs w:val="24"/>
        </w:rPr>
        <w:t>Hastanın rahatlatılması ve en azından son bir saat içinde yemek yememiş, sigara içmemiş ve kafein içeren yiyecekler almamış olduğunun doğrulanması</w:t>
      </w:r>
    </w:p>
    <w:p w14:paraId="50B5498C"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345146">
        <w:rPr>
          <w:rFonts w:ascii="Times New Roman" w:hAnsi="Times New Roman"/>
          <w:color w:val="000000" w:themeColor="text1"/>
          <w:sz w:val="24"/>
          <w:szCs w:val="24"/>
        </w:rPr>
        <w:t>Hastanın üst kol üzerindeki giysilerinin yukarı doğru sıvanması</w:t>
      </w:r>
    </w:p>
    <w:p w14:paraId="55D36EAD"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345146">
        <w:rPr>
          <w:rFonts w:ascii="Times New Roman" w:hAnsi="Times New Roman"/>
          <w:color w:val="000000" w:themeColor="text1"/>
          <w:sz w:val="24"/>
          <w:szCs w:val="24"/>
        </w:rPr>
        <w:t>Ölçüm yapılacak kola uygun pozisyonun verilmesi</w:t>
      </w:r>
    </w:p>
    <w:p w14:paraId="2B49D57D" w14:textId="77777777" w:rsidR="005545CD" w:rsidRDefault="005545CD" w:rsidP="005545CD">
      <w:pPr>
        <w:jc w:val="both"/>
        <w:rPr>
          <w:rFonts w:ascii="Times New Roman" w:hAnsi="Times New Roman"/>
          <w:color w:val="000000" w:themeColor="text1"/>
          <w:sz w:val="24"/>
          <w:szCs w:val="24"/>
        </w:rPr>
      </w:pPr>
    </w:p>
    <w:p w14:paraId="4A8FF2CD"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7. </w:t>
      </w:r>
      <w:r w:rsidRPr="00345146">
        <w:rPr>
          <w:rFonts w:ascii="Times New Roman" w:hAnsi="Times New Roman"/>
          <w:color w:val="000000" w:themeColor="text1"/>
          <w:sz w:val="24"/>
          <w:szCs w:val="24"/>
        </w:rPr>
        <w:t>Ön kolda en sık hangi arter üzerinden nabız sayımı yapılır?</w:t>
      </w:r>
    </w:p>
    <w:p w14:paraId="0F628CE0"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a. Femoral arter</w:t>
      </w:r>
    </w:p>
    <w:p w14:paraId="52C31E27"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 Radial arter</w:t>
      </w:r>
    </w:p>
    <w:p w14:paraId="2268A186"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 Brakiyal arter</w:t>
      </w:r>
    </w:p>
    <w:p w14:paraId="230965F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d. Popliteal arter</w:t>
      </w:r>
    </w:p>
    <w:p w14:paraId="3A99E88F"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 Karotis</w:t>
      </w:r>
    </w:p>
    <w:p w14:paraId="3D7B8D64" w14:textId="77777777" w:rsidR="005545CD" w:rsidRDefault="005545CD" w:rsidP="005545CD">
      <w:pPr>
        <w:jc w:val="both"/>
        <w:rPr>
          <w:rFonts w:ascii="Times New Roman" w:hAnsi="Times New Roman"/>
          <w:color w:val="000000" w:themeColor="text1"/>
          <w:sz w:val="24"/>
          <w:szCs w:val="24"/>
        </w:rPr>
      </w:pPr>
    </w:p>
    <w:p w14:paraId="47EC0E31"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8. </w:t>
      </w:r>
      <w:r w:rsidRPr="00345146">
        <w:rPr>
          <w:rFonts w:ascii="Times New Roman" w:hAnsi="Times New Roman"/>
          <w:color w:val="000000" w:themeColor="text1"/>
          <w:sz w:val="24"/>
          <w:szCs w:val="24"/>
        </w:rPr>
        <w:t>Hijyenik el yıkama uygulamasında el ayaları ve el sırtları kaçar kez ovulur?</w:t>
      </w:r>
    </w:p>
    <w:p w14:paraId="45E957F9"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a. 1</w:t>
      </w:r>
    </w:p>
    <w:p w14:paraId="23E0D40F"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 2</w:t>
      </w:r>
    </w:p>
    <w:p w14:paraId="03340CCF"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 3</w:t>
      </w:r>
    </w:p>
    <w:p w14:paraId="7EDC0E01"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d. 4</w:t>
      </w:r>
    </w:p>
    <w:p w14:paraId="5B122E08"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 5</w:t>
      </w:r>
    </w:p>
    <w:p w14:paraId="637CC870" w14:textId="77777777" w:rsidR="005545CD" w:rsidRDefault="005545CD" w:rsidP="005545CD">
      <w:pPr>
        <w:jc w:val="both"/>
        <w:rPr>
          <w:rFonts w:ascii="Times New Roman" w:hAnsi="Times New Roman"/>
          <w:color w:val="000000" w:themeColor="text1"/>
          <w:sz w:val="24"/>
          <w:szCs w:val="24"/>
        </w:rPr>
      </w:pPr>
    </w:p>
    <w:p w14:paraId="4522613B"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49. </w:t>
      </w:r>
      <w:r w:rsidRPr="00345146">
        <w:rPr>
          <w:rFonts w:ascii="Times New Roman" w:hAnsi="Times New Roman"/>
          <w:color w:val="000000" w:themeColor="text1"/>
          <w:sz w:val="24"/>
          <w:szCs w:val="24"/>
        </w:rPr>
        <w:t>Aşağıdakilerden hangisi iyi bir dinleyicinin özelliklerinden değildir?</w:t>
      </w:r>
    </w:p>
    <w:p w14:paraId="52F8E787"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345146">
        <w:rPr>
          <w:rFonts w:ascii="Times New Roman" w:hAnsi="Times New Roman"/>
          <w:color w:val="000000" w:themeColor="text1"/>
          <w:sz w:val="24"/>
          <w:szCs w:val="24"/>
        </w:rPr>
        <w:t>Dikkatini karşısındaki kişiye verir</w:t>
      </w:r>
    </w:p>
    <w:p w14:paraId="31D710BE"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345146">
        <w:rPr>
          <w:rFonts w:ascii="Times New Roman" w:hAnsi="Times New Roman"/>
          <w:color w:val="000000" w:themeColor="text1"/>
          <w:sz w:val="24"/>
          <w:szCs w:val="24"/>
        </w:rPr>
        <w:t>Konuşmacının sözlerine olduğu kadar sözsüz mesajlarına da dikkat eder</w:t>
      </w:r>
    </w:p>
    <w:p w14:paraId="22AA15AD"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345146">
        <w:rPr>
          <w:rFonts w:ascii="Times New Roman" w:hAnsi="Times New Roman"/>
          <w:color w:val="000000" w:themeColor="text1"/>
          <w:sz w:val="24"/>
          <w:szCs w:val="24"/>
        </w:rPr>
        <w:t>Göz teması kurar</w:t>
      </w:r>
    </w:p>
    <w:p w14:paraId="720E60B7"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345146">
        <w:rPr>
          <w:rFonts w:ascii="Times New Roman" w:hAnsi="Times New Roman"/>
          <w:color w:val="000000" w:themeColor="text1"/>
          <w:sz w:val="24"/>
          <w:szCs w:val="24"/>
        </w:rPr>
        <w:t>Dinlerken vereceği cevabı düşünür</w:t>
      </w:r>
    </w:p>
    <w:p w14:paraId="2CA148A3"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345146">
        <w:rPr>
          <w:rFonts w:ascii="Times New Roman" w:hAnsi="Times New Roman"/>
          <w:color w:val="000000" w:themeColor="text1"/>
          <w:sz w:val="24"/>
          <w:szCs w:val="24"/>
        </w:rPr>
        <w:t>Dinlerken başka bir işle meşgul olmaz</w:t>
      </w:r>
    </w:p>
    <w:p w14:paraId="426C6E4E" w14:textId="77777777" w:rsidR="005545CD" w:rsidRDefault="005545CD" w:rsidP="005545CD">
      <w:pPr>
        <w:jc w:val="both"/>
        <w:rPr>
          <w:rFonts w:ascii="Times New Roman" w:hAnsi="Times New Roman"/>
          <w:color w:val="000000" w:themeColor="text1"/>
          <w:sz w:val="24"/>
          <w:szCs w:val="24"/>
        </w:rPr>
      </w:pPr>
    </w:p>
    <w:p w14:paraId="54D07F0D"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0. </w:t>
      </w:r>
      <w:r w:rsidRPr="00345146">
        <w:rPr>
          <w:rFonts w:ascii="Times New Roman" w:hAnsi="Times New Roman"/>
          <w:color w:val="000000" w:themeColor="text1"/>
          <w:sz w:val="24"/>
          <w:szCs w:val="24"/>
        </w:rPr>
        <w:t>Aşağıdakilerden hangisi sen dilinin özelliklerinden değildir?</w:t>
      </w:r>
    </w:p>
    <w:p w14:paraId="5DA6F1F5"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345146">
        <w:rPr>
          <w:rFonts w:ascii="Times New Roman" w:hAnsi="Times New Roman"/>
          <w:color w:val="000000" w:themeColor="text1"/>
          <w:sz w:val="24"/>
          <w:szCs w:val="24"/>
        </w:rPr>
        <w:t>Kişiye kendi ile ilgili bir şeyler söyler</w:t>
      </w:r>
    </w:p>
    <w:p w14:paraId="689D34D8"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345146">
        <w:rPr>
          <w:rFonts w:ascii="Times New Roman" w:hAnsi="Times New Roman"/>
          <w:color w:val="000000" w:themeColor="text1"/>
          <w:sz w:val="24"/>
          <w:szCs w:val="24"/>
        </w:rPr>
        <w:t>Davranışa yöneliktir</w:t>
      </w:r>
    </w:p>
    <w:p w14:paraId="7201316F"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345146">
        <w:rPr>
          <w:rFonts w:ascii="Times New Roman" w:hAnsi="Times New Roman"/>
          <w:color w:val="000000" w:themeColor="text1"/>
          <w:sz w:val="24"/>
          <w:szCs w:val="24"/>
        </w:rPr>
        <w:t>Benlik saygısını zedeler ya da tümden yok eder</w:t>
      </w:r>
    </w:p>
    <w:p w14:paraId="32D26FE7"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345146">
        <w:rPr>
          <w:rFonts w:ascii="Times New Roman" w:hAnsi="Times New Roman"/>
          <w:color w:val="000000" w:themeColor="text1"/>
          <w:sz w:val="24"/>
          <w:szCs w:val="24"/>
        </w:rPr>
        <w:t>Öfke ve nefret duyguları oluşturur</w:t>
      </w:r>
    </w:p>
    <w:p w14:paraId="4E1BBF11"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345146">
        <w:rPr>
          <w:rFonts w:ascii="Times New Roman" w:hAnsi="Times New Roman"/>
          <w:color w:val="000000" w:themeColor="text1"/>
          <w:sz w:val="24"/>
          <w:szCs w:val="24"/>
        </w:rPr>
        <w:t>Çekingen ya da saldırgan insanlar yaratır</w:t>
      </w:r>
    </w:p>
    <w:p w14:paraId="197DDA53" w14:textId="77777777" w:rsidR="005545CD" w:rsidRDefault="005545CD" w:rsidP="005545CD">
      <w:pPr>
        <w:jc w:val="both"/>
        <w:rPr>
          <w:rFonts w:ascii="Times New Roman" w:hAnsi="Times New Roman"/>
          <w:color w:val="000000" w:themeColor="text1"/>
          <w:sz w:val="24"/>
          <w:szCs w:val="24"/>
        </w:rPr>
      </w:pPr>
    </w:p>
    <w:p w14:paraId="0C2D7241" w14:textId="77777777" w:rsidR="005545CD" w:rsidRPr="005D0C8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1. </w:t>
      </w:r>
      <w:r w:rsidRPr="005D0C8C">
        <w:rPr>
          <w:rFonts w:ascii="Times New Roman" w:hAnsi="Times New Roman"/>
          <w:color w:val="000000" w:themeColor="text1"/>
          <w:sz w:val="24"/>
          <w:szCs w:val="24"/>
        </w:rPr>
        <w:t>Aşağıdakilerden hangisi hücre dışı ortamın temel katyonudur?</w:t>
      </w:r>
    </w:p>
    <w:p w14:paraId="4684E1C2" w14:textId="77777777" w:rsidR="005545CD" w:rsidRPr="005D0C8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5D0C8C">
        <w:rPr>
          <w:rFonts w:ascii="Times New Roman" w:hAnsi="Times New Roman"/>
          <w:color w:val="000000" w:themeColor="text1"/>
          <w:sz w:val="24"/>
          <w:szCs w:val="24"/>
        </w:rPr>
        <w:t>Sodyum</w:t>
      </w:r>
    </w:p>
    <w:p w14:paraId="72D5A784"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b.</w:t>
      </w:r>
      <w:r>
        <w:rPr>
          <w:rFonts w:ascii="Times New Roman" w:hAnsi="Times New Roman"/>
          <w:color w:val="000000" w:themeColor="text1"/>
          <w:sz w:val="24"/>
          <w:szCs w:val="24"/>
        </w:rPr>
        <w:t xml:space="preserve"> </w:t>
      </w:r>
      <w:r w:rsidRPr="005D0C8C">
        <w:rPr>
          <w:rFonts w:ascii="Times New Roman" w:hAnsi="Times New Roman"/>
          <w:color w:val="000000" w:themeColor="text1"/>
          <w:sz w:val="24"/>
          <w:szCs w:val="24"/>
        </w:rPr>
        <w:t>Potasyum</w:t>
      </w:r>
    </w:p>
    <w:p w14:paraId="09885D35"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c.</w:t>
      </w:r>
      <w:r>
        <w:rPr>
          <w:rFonts w:ascii="Times New Roman" w:hAnsi="Times New Roman"/>
          <w:color w:val="000000" w:themeColor="text1"/>
          <w:sz w:val="24"/>
          <w:szCs w:val="24"/>
        </w:rPr>
        <w:t xml:space="preserve"> </w:t>
      </w:r>
      <w:r w:rsidRPr="005D0C8C">
        <w:rPr>
          <w:rFonts w:ascii="Times New Roman" w:hAnsi="Times New Roman"/>
          <w:color w:val="000000" w:themeColor="text1"/>
          <w:sz w:val="24"/>
          <w:szCs w:val="24"/>
        </w:rPr>
        <w:t>Magnezyum</w:t>
      </w:r>
    </w:p>
    <w:p w14:paraId="4F6C5D3F"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d.</w:t>
      </w:r>
      <w:r>
        <w:rPr>
          <w:rFonts w:ascii="Times New Roman" w:hAnsi="Times New Roman"/>
          <w:color w:val="000000" w:themeColor="text1"/>
          <w:sz w:val="24"/>
          <w:szCs w:val="24"/>
        </w:rPr>
        <w:t xml:space="preserve"> </w:t>
      </w:r>
      <w:r w:rsidRPr="005D0C8C">
        <w:rPr>
          <w:rFonts w:ascii="Times New Roman" w:hAnsi="Times New Roman"/>
          <w:color w:val="000000" w:themeColor="text1"/>
          <w:sz w:val="24"/>
          <w:szCs w:val="24"/>
        </w:rPr>
        <w:t>Fosfatlar</w:t>
      </w:r>
    </w:p>
    <w:p w14:paraId="0B420D10" w14:textId="77777777" w:rsidR="005545CD"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e.</w:t>
      </w:r>
      <w:r>
        <w:rPr>
          <w:rFonts w:ascii="Times New Roman" w:hAnsi="Times New Roman"/>
          <w:color w:val="000000" w:themeColor="text1"/>
          <w:sz w:val="24"/>
          <w:szCs w:val="24"/>
        </w:rPr>
        <w:t xml:space="preserve"> </w:t>
      </w:r>
      <w:r w:rsidRPr="005D0C8C">
        <w:rPr>
          <w:rFonts w:ascii="Times New Roman" w:hAnsi="Times New Roman"/>
          <w:color w:val="000000" w:themeColor="text1"/>
          <w:sz w:val="24"/>
          <w:szCs w:val="24"/>
        </w:rPr>
        <w:t>Proteinler</w:t>
      </w:r>
    </w:p>
    <w:p w14:paraId="7FFBC3C0" w14:textId="77777777" w:rsidR="005545CD" w:rsidRDefault="005545CD" w:rsidP="005545CD">
      <w:pPr>
        <w:jc w:val="both"/>
        <w:rPr>
          <w:rFonts w:ascii="Times New Roman" w:hAnsi="Times New Roman"/>
          <w:color w:val="000000" w:themeColor="text1"/>
          <w:sz w:val="24"/>
          <w:szCs w:val="24"/>
        </w:rPr>
      </w:pPr>
    </w:p>
    <w:p w14:paraId="78918BA4" w14:textId="77777777" w:rsidR="005545CD" w:rsidRPr="005D0C8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2. </w:t>
      </w:r>
      <w:r w:rsidRPr="005D0C8C">
        <w:rPr>
          <w:rFonts w:ascii="Times New Roman" w:hAnsi="Times New Roman"/>
          <w:color w:val="000000" w:themeColor="text1"/>
          <w:sz w:val="24"/>
          <w:szCs w:val="24"/>
        </w:rPr>
        <w:t>Aşağıdaki enzimlerden hangisi transaminasyon reaksiyonlarında rol alan bir transaminazdır?</w:t>
      </w:r>
    </w:p>
    <w:p w14:paraId="02A70C31"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a. ALT</w:t>
      </w:r>
    </w:p>
    <w:p w14:paraId="5D8B5FC8"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b. GGT</w:t>
      </w:r>
    </w:p>
    <w:p w14:paraId="46E66D66"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c. CK</w:t>
      </w:r>
    </w:p>
    <w:p w14:paraId="10FFC88F"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d. Amilaz</w:t>
      </w:r>
    </w:p>
    <w:p w14:paraId="3FBDDC02" w14:textId="77777777" w:rsidR="005545CD"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e. Lipaz</w:t>
      </w:r>
    </w:p>
    <w:p w14:paraId="71AE0C32" w14:textId="77777777" w:rsidR="005545CD" w:rsidRDefault="005545CD" w:rsidP="005545CD">
      <w:pPr>
        <w:jc w:val="both"/>
        <w:rPr>
          <w:rFonts w:ascii="Times New Roman" w:hAnsi="Times New Roman"/>
          <w:color w:val="000000" w:themeColor="text1"/>
          <w:sz w:val="24"/>
          <w:szCs w:val="24"/>
        </w:rPr>
      </w:pPr>
    </w:p>
    <w:p w14:paraId="3D16C157" w14:textId="77777777" w:rsidR="005545CD" w:rsidRPr="005D0C8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3. </w:t>
      </w:r>
      <w:r w:rsidRPr="005D0C8C">
        <w:rPr>
          <w:rFonts w:ascii="Times New Roman" w:hAnsi="Times New Roman"/>
          <w:color w:val="000000" w:themeColor="text1"/>
          <w:sz w:val="24"/>
          <w:szCs w:val="24"/>
        </w:rPr>
        <w:t>Katekolaminler (Adrenalin, Noradrenalin,Dopamin) hangi amino asitten sentezlenir?</w:t>
      </w:r>
    </w:p>
    <w:p w14:paraId="2D040517"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a. Glisin</w:t>
      </w:r>
    </w:p>
    <w:p w14:paraId="0E441F12"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b. Histidin</w:t>
      </w:r>
    </w:p>
    <w:p w14:paraId="6668B59A"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c. Lizin</w:t>
      </w:r>
    </w:p>
    <w:p w14:paraId="5A0BBA66" w14:textId="77777777" w:rsidR="005545CD" w:rsidRPr="005D0C8C"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d. Tirozin</w:t>
      </w:r>
    </w:p>
    <w:p w14:paraId="0EFAB2A6" w14:textId="77777777" w:rsidR="005545CD" w:rsidRDefault="005545CD" w:rsidP="005545CD">
      <w:pPr>
        <w:jc w:val="both"/>
        <w:rPr>
          <w:rFonts w:ascii="Times New Roman" w:hAnsi="Times New Roman"/>
          <w:color w:val="000000" w:themeColor="text1"/>
          <w:sz w:val="24"/>
          <w:szCs w:val="24"/>
        </w:rPr>
      </w:pPr>
      <w:r w:rsidRPr="005D0C8C">
        <w:rPr>
          <w:rFonts w:ascii="Times New Roman" w:hAnsi="Times New Roman"/>
          <w:color w:val="000000" w:themeColor="text1"/>
          <w:sz w:val="24"/>
          <w:szCs w:val="24"/>
        </w:rPr>
        <w:t>e. Triptofan</w:t>
      </w:r>
    </w:p>
    <w:p w14:paraId="42A44ABE" w14:textId="77777777" w:rsidR="005545CD" w:rsidRDefault="005545CD" w:rsidP="005545CD">
      <w:pPr>
        <w:jc w:val="both"/>
        <w:rPr>
          <w:rFonts w:ascii="Times New Roman" w:hAnsi="Times New Roman"/>
          <w:color w:val="000000" w:themeColor="text1"/>
          <w:sz w:val="24"/>
          <w:szCs w:val="24"/>
        </w:rPr>
      </w:pPr>
    </w:p>
    <w:p w14:paraId="33D43CF5"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4. </w:t>
      </w:r>
      <w:r w:rsidRPr="003325D2">
        <w:rPr>
          <w:rFonts w:ascii="Times New Roman" w:hAnsi="Times New Roman"/>
          <w:color w:val="000000" w:themeColor="text1"/>
          <w:sz w:val="24"/>
          <w:szCs w:val="24"/>
        </w:rPr>
        <w:t>Keton cisimleriyle ilgili olarak hangisi yanlıştır?</w:t>
      </w:r>
    </w:p>
    <w:p w14:paraId="703345FD"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3325D2">
        <w:rPr>
          <w:rFonts w:ascii="Times New Roman" w:hAnsi="Times New Roman"/>
          <w:color w:val="000000" w:themeColor="text1"/>
          <w:sz w:val="24"/>
          <w:szCs w:val="24"/>
        </w:rPr>
        <w:t>Aseton bir keton cismidir</w:t>
      </w:r>
    </w:p>
    <w:p w14:paraId="7A10E395"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b.</w:t>
      </w:r>
      <w:r>
        <w:rPr>
          <w:rFonts w:ascii="Times New Roman" w:hAnsi="Times New Roman"/>
          <w:color w:val="000000" w:themeColor="text1"/>
          <w:sz w:val="24"/>
          <w:szCs w:val="24"/>
        </w:rPr>
        <w:t xml:space="preserve"> </w:t>
      </w:r>
      <w:r w:rsidRPr="003325D2">
        <w:rPr>
          <w:rFonts w:ascii="Times New Roman" w:hAnsi="Times New Roman"/>
          <w:bCs/>
          <w:iCs/>
          <w:color w:val="000000" w:themeColor="text1"/>
          <w:sz w:val="24"/>
          <w:szCs w:val="24"/>
        </w:rPr>
        <w:sym w:font="Symbol" w:char="F062"/>
      </w:r>
      <w:r w:rsidRPr="003325D2">
        <w:rPr>
          <w:rFonts w:ascii="Times New Roman" w:hAnsi="Times New Roman"/>
          <w:color w:val="000000" w:themeColor="text1"/>
          <w:sz w:val="24"/>
          <w:szCs w:val="24"/>
        </w:rPr>
        <w:t>-hidroksibutirat bir keton cismidir</w:t>
      </w:r>
    </w:p>
    <w:p w14:paraId="74F7C1E3"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c.</w:t>
      </w:r>
      <w:r>
        <w:rPr>
          <w:rFonts w:ascii="Times New Roman" w:hAnsi="Times New Roman"/>
          <w:color w:val="000000" w:themeColor="text1"/>
          <w:sz w:val="24"/>
          <w:szCs w:val="24"/>
        </w:rPr>
        <w:t xml:space="preserve"> </w:t>
      </w:r>
      <w:r w:rsidRPr="003325D2">
        <w:rPr>
          <w:rFonts w:ascii="Times New Roman" w:hAnsi="Times New Roman"/>
          <w:color w:val="000000" w:themeColor="text1"/>
          <w:sz w:val="24"/>
          <w:szCs w:val="24"/>
        </w:rPr>
        <w:t>Asetoasetat bir keton cismidir</w:t>
      </w:r>
    </w:p>
    <w:p w14:paraId="5FD61DEB"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d.</w:t>
      </w:r>
      <w:r>
        <w:rPr>
          <w:rFonts w:ascii="Times New Roman" w:hAnsi="Times New Roman"/>
          <w:color w:val="000000" w:themeColor="text1"/>
          <w:sz w:val="24"/>
          <w:szCs w:val="24"/>
        </w:rPr>
        <w:t xml:space="preserve"> </w:t>
      </w:r>
      <w:r w:rsidRPr="003325D2">
        <w:rPr>
          <w:rFonts w:ascii="Times New Roman" w:hAnsi="Times New Roman"/>
          <w:color w:val="000000" w:themeColor="text1"/>
          <w:sz w:val="24"/>
          <w:szCs w:val="24"/>
        </w:rPr>
        <w:t>Keton cisimleri asetilCoA’lardan üretilir</w:t>
      </w:r>
    </w:p>
    <w:p w14:paraId="3446B556"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w:t>
      </w:r>
      <w:r>
        <w:rPr>
          <w:rFonts w:ascii="Times New Roman" w:hAnsi="Times New Roman"/>
          <w:color w:val="000000" w:themeColor="text1"/>
          <w:sz w:val="24"/>
          <w:szCs w:val="24"/>
        </w:rPr>
        <w:t xml:space="preserve"> </w:t>
      </w:r>
      <w:r w:rsidRPr="003325D2">
        <w:rPr>
          <w:rFonts w:ascii="Times New Roman" w:hAnsi="Times New Roman"/>
          <w:color w:val="000000" w:themeColor="text1"/>
          <w:sz w:val="24"/>
          <w:szCs w:val="24"/>
        </w:rPr>
        <w:t>Beyin enerji için öncelikli olarak keton cisimlerini kullanır</w:t>
      </w:r>
    </w:p>
    <w:p w14:paraId="17A76C7A" w14:textId="77777777" w:rsidR="005545CD" w:rsidRDefault="005545CD" w:rsidP="005545CD">
      <w:pPr>
        <w:jc w:val="both"/>
        <w:rPr>
          <w:rFonts w:ascii="Times New Roman" w:hAnsi="Times New Roman"/>
          <w:color w:val="000000" w:themeColor="text1"/>
          <w:sz w:val="24"/>
          <w:szCs w:val="24"/>
        </w:rPr>
      </w:pPr>
    </w:p>
    <w:p w14:paraId="0CF93BB2"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 xml:space="preserve">55. </w:t>
      </w:r>
      <w:r w:rsidRPr="003325D2">
        <w:rPr>
          <w:rFonts w:ascii="Times New Roman" w:hAnsi="Times New Roman"/>
          <w:color w:val="000000" w:themeColor="text1"/>
          <w:sz w:val="24"/>
          <w:szCs w:val="24"/>
        </w:rPr>
        <w:t>Aşağıdakilerden hangisi DNA’da bulunmaz?</w:t>
      </w:r>
    </w:p>
    <w:p w14:paraId="5073D80E"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a. Adenin</w:t>
      </w:r>
    </w:p>
    <w:p w14:paraId="07347A5D"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b. Timin</w:t>
      </w:r>
    </w:p>
    <w:p w14:paraId="0346FD22"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c. Urasil</w:t>
      </w:r>
    </w:p>
    <w:p w14:paraId="5569AF6E"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d. Guanin</w:t>
      </w:r>
    </w:p>
    <w:p w14:paraId="527C0400"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Sitozin</w:t>
      </w:r>
    </w:p>
    <w:p w14:paraId="7AB25A33" w14:textId="77777777" w:rsidR="005545CD" w:rsidRDefault="005545CD" w:rsidP="005545CD">
      <w:pPr>
        <w:jc w:val="both"/>
        <w:rPr>
          <w:rFonts w:ascii="Times New Roman" w:hAnsi="Times New Roman"/>
          <w:color w:val="000000" w:themeColor="text1"/>
          <w:sz w:val="24"/>
          <w:szCs w:val="24"/>
        </w:rPr>
      </w:pPr>
    </w:p>
    <w:p w14:paraId="273B4D71"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6. </w:t>
      </w:r>
      <w:r w:rsidRPr="003325D2">
        <w:rPr>
          <w:rFonts w:ascii="Times New Roman" w:hAnsi="Times New Roman"/>
          <w:color w:val="000000" w:themeColor="text1"/>
          <w:sz w:val="24"/>
          <w:szCs w:val="24"/>
        </w:rPr>
        <w:t>Aşağıdaki hastalıklardan hangisi kolayca bükülüp kırılabilen kemiklerin varlığıyla ortaya çıkar?</w:t>
      </w:r>
    </w:p>
    <w:p w14:paraId="2916A5B8"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a. Skorbüt</w:t>
      </w:r>
    </w:p>
    <w:p w14:paraId="64E04A20"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b. Ehler-Danlos sendromu</w:t>
      </w:r>
    </w:p>
    <w:p w14:paraId="0B889601"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c. Marfan sendromu</w:t>
      </w:r>
    </w:p>
    <w:p w14:paraId="11EF58D1"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d. Menkes hastalığı</w:t>
      </w:r>
    </w:p>
    <w:p w14:paraId="262F0319"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Osteogenesis imperfekta</w:t>
      </w:r>
    </w:p>
    <w:p w14:paraId="7496A042" w14:textId="77777777" w:rsidR="005545CD" w:rsidRDefault="005545CD" w:rsidP="005545CD">
      <w:pPr>
        <w:jc w:val="both"/>
        <w:rPr>
          <w:rFonts w:ascii="Times New Roman" w:hAnsi="Times New Roman"/>
          <w:color w:val="000000" w:themeColor="text1"/>
          <w:sz w:val="24"/>
          <w:szCs w:val="24"/>
        </w:rPr>
      </w:pPr>
    </w:p>
    <w:p w14:paraId="518EFD6F"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7. </w:t>
      </w:r>
      <w:r w:rsidRPr="003325D2">
        <w:rPr>
          <w:rFonts w:ascii="Times New Roman" w:hAnsi="Times New Roman"/>
          <w:color w:val="000000" w:themeColor="text1"/>
          <w:sz w:val="24"/>
          <w:szCs w:val="24"/>
        </w:rPr>
        <w:t>Aşağıdakilerden hangisi kemik ve dişlerde dokunun sertleşmesini sağlar?</w:t>
      </w:r>
    </w:p>
    <w:p w14:paraId="759D7618"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a. Sodyum</w:t>
      </w:r>
    </w:p>
    <w:p w14:paraId="34C870B4"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b. Potasyum</w:t>
      </w:r>
    </w:p>
    <w:p w14:paraId="08987825"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c. Florid</w:t>
      </w:r>
    </w:p>
    <w:p w14:paraId="5C45D33F"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d. Magnezyum</w:t>
      </w:r>
    </w:p>
    <w:p w14:paraId="7DC5ED60"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Sitrat</w:t>
      </w:r>
    </w:p>
    <w:p w14:paraId="2D3085BF" w14:textId="77777777" w:rsidR="005545CD" w:rsidRDefault="005545CD" w:rsidP="005545CD">
      <w:pPr>
        <w:jc w:val="both"/>
        <w:rPr>
          <w:rFonts w:ascii="Times New Roman" w:hAnsi="Times New Roman"/>
          <w:color w:val="000000" w:themeColor="text1"/>
          <w:sz w:val="24"/>
          <w:szCs w:val="24"/>
        </w:rPr>
      </w:pPr>
    </w:p>
    <w:p w14:paraId="3987AC41"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8. </w:t>
      </w:r>
      <w:r w:rsidRPr="003325D2">
        <w:rPr>
          <w:rFonts w:ascii="Times New Roman" w:hAnsi="Times New Roman"/>
          <w:color w:val="000000" w:themeColor="text1"/>
          <w:sz w:val="24"/>
          <w:szCs w:val="24"/>
        </w:rPr>
        <w:t xml:space="preserve">Aşağıdaki karbohidratlardan hangisi glukoz içermez? </w:t>
      </w:r>
    </w:p>
    <w:p w14:paraId="24E81879"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a. Nişasta                </w:t>
      </w:r>
    </w:p>
    <w:p w14:paraId="76FFB225"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b. Laktoz            </w:t>
      </w:r>
    </w:p>
    <w:p w14:paraId="4A622DA0"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c. İnulin              </w:t>
      </w:r>
    </w:p>
    <w:p w14:paraId="337D3A74"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d. Glikojen        </w:t>
      </w:r>
    </w:p>
    <w:p w14:paraId="66383A1F"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Maltoz</w:t>
      </w:r>
    </w:p>
    <w:p w14:paraId="161AAA21" w14:textId="77777777" w:rsidR="005545CD" w:rsidRDefault="005545CD" w:rsidP="005545CD">
      <w:pPr>
        <w:jc w:val="both"/>
        <w:rPr>
          <w:rFonts w:ascii="Times New Roman" w:hAnsi="Times New Roman"/>
          <w:color w:val="000000" w:themeColor="text1"/>
          <w:sz w:val="24"/>
          <w:szCs w:val="24"/>
        </w:rPr>
      </w:pPr>
    </w:p>
    <w:p w14:paraId="17FD78ED"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59. </w:t>
      </w:r>
      <w:r w:rsidRPr="003325D2">
        <w:rPr>
          <w:rFonts w:ascii="Times New Roman" w:hAnsi="Times New Roman"/>
          <w:color w:val="000000" w:themeColor="text1"/>
          <w:sz w:val="24"/>
          <w:szCs w:val="24"/>
        </w:rPr>
        <w:t>Aşağıdaki aminoasitlerden hangisi</w:t>
      </w:r>
      <w:r>
        <w:rPr>
          <w:rFonts w:ascii="Times New Roman" w:hAnsi="Times New Roman"/>
          <w:color w:val="000000" w:themeColor="text1"/>
          <w:sz w:val="24"/>
          <w:szCs w:val="24"/>
        </w:rPr>
        <w:t>nin yapısında kükürt vardır?</w:t>
      </w:r>
    </w:p>
    <w:p w14:paraId="7214D3C4"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I.Tirozin</w:t>
      </w:r>
    </w:p>
    <w:p w14:paraId="240D04D5"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II.Metiyonin</w:t>
      </w:r>
    </w:p>
    <w:p w14:paraId="227F3852"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III.Serin</w:t>
      </w:r>
    </w:p>
    <w:p w14:paraId="05A06C92"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IV.Sistein</w:t>
      </w:r>
    </w:p>
    <w:p w14:paraId="7671DB27"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a. Yalnız I, II ve III </w:t>
      </w:r>
    </w:p>
    <w:p w14:paraId="08F15744"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b. Yalnız I ve III </w:t>
      </w:r>
    </w:p>
    <w:p w14:paraId="2DAD74FD"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c. Yalnız II ve IV </w:t>
      </w:r>
    </w:p>
    <w:p w14:paraId="726DEAF8"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d. Yalnız IV </w:t>
      </w:r>
    </w:p>
    <w:p w14:paraId="7DDC1CDB"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I, II, III ve IV</w:t>
      </w:r>
    </w:p>
    <w:p w14:paraId="004C0C00" w14:textId="77777777" w:rsidR="005545CD" w:rsidRDefault="005545CD" w:rsidP="005545CD">
      <w:pPr>
        <w:jc w:val="both"/>
        <w:rPr>
          <w:rFonts w:ascii="Times New Roman" w:hAnsi="Times New Roman"/>
          <w:color w:val="000000" w:themeColor="text1"/>
          <w:sz w:val="24"/>
          <w:szCs w:val="24"/>
        </w:rPr>
      </w:pPr>
    </w:p>
    <w:p w14:paraId="00751B05"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0. </w:t>
      </w:r>
      <w:r w:rsidRPr="003325D2">
        <w:rPr>
          <w:rFonts w:ascii="Times New Roman" w:hAnsi="Times New Roman"/>
          <w:color w:val="000000" w:themeColor="text1"/>
          <w:sz w:val="24"/>
          <w:szCs w:val="24"/>
        </w:rPr>
        <w:t>Enzimler için hangisi yanlıştır?</w:t>
      </w:r>
    </w:p>
    <w:p w14:paraId="279A3914"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a. Tepkimeden değişmeden çıkarlar</w:t>
      </w:r>
    </w:p>
    <w:p w14:paraId="628C8732"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b. Denge sabitini değiştirmezler</w:t>
      </w:r>
    </w:p>
    <w:p w14:paraId="442B80E6"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c. Tepkimenin denge varış hızını arttırırlar</w:t>
      </w:r>
    </w:p>
    <w:p w14:paraId="53FCDB6F"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d. Protein yapısındadır</w:t>
      </w:r>
    </w:p>
    <w:p w14:paraId="267B1009"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Tüm enzimler proenzim olarak sentezlenir ve pr</w:t>
      </w:r>
      <w:r>
        <w:rPr>
          <w:rFonts w:ascii="Times New Roman" w:hAnsi="Times New Roman"/>
          <w:color w:val="000000" w:themeColor="text1"/>
          <w:sz w:val="24"/>
          <w:szCs w:val="24"/>
        </w:rPr>
        <w:t>oteazlarla aktif hale getirilir</w:t>
      </w:r>
    </w:p>
    <w:p w14:paraId="5A22F386" w14:textId="77777777" w:rsidR="005545CD" w:rsidRDefault="005545CD" w:rsidP="005545CD">
      <w:pPr>
        <w:jc w:val="both"/>
        <w:rPr>
          <w:rFonts w:ascii="Times New Roman" w:hAnsi="Times New Roman"/>
          <w:color w:val="000000" w:themeColor="text1"/>
          <w:sz w:val="24"/>
          <w:szCs w:val="24"/>
        </w:rPr>
      </w:pPr>
    </w:p>
    <w:p w14:paraId="09E535BF"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1. </w:t>
      </w:r>
      <w:r w:rsidRPr="003325D2">
        <w:rPr>
          <w:rFonts w:ascii="Times New Roman" w:hAnsi="Times New Roman"/>
          <w:color w:val="000000" w:themeColor="text1"/>
          <w:sz w:val="24"/>
          <w:szCs w:val="24"/>
        </w:rPr>
        <w:t>Aşağıdaki sindirim enzimlerinden hangisi pankreastan salgılanmaz?</w:t>
      </w:r>
    </w:p>
    <w:p w14:paraId="394BA09A"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a. Elastaz </w:t>
      </w:r>
    </w:p>
    <w:p w14:paraId="255D00F9"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b. Lipaz</w:t>
      </w:r>
    </w:p>
    <w:p w14:paraId="7BFB1FCE"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lastRenderedPageBreak/>
        <w:t>c. Ribonükleaz</w:t>
      </w:r>
    </w:p>
    <w:p w14:paraId="6C000962"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d. Fosfolipaz A2</w:t>
      </w:r>
    </w:p>
    <w:p w14:paraId="5874F600" w14:textId="77777777" w:rsidR="005545CD"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e. Maltaz</w:t>
      </w:r>
    </w:p>
    <w:p w14:paraId="1A0E5284" w14:textId="77777777" w:rsidR="005545CD" w:rsidRDefault="005545CD" w:rsidP="005545CD">
      <w:pPr>
        <w:jc w:val="both"/>
        <w:rPr>
          <w:rFonts w:ascii="Times New Roman" w:hAnsi="Times New Roman"/>
          <w:color w:val="000000" w:themeColor="text1"/>
          <w:sz w:val="24"/>
          <w:szCs w:val="24"/>
        </w:rPr>
      </w:pPr>
    </w:p>
    <w:p w14:paraId="328056BD" w14:textId="4DC601E8"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2. </w:t>
      </w:r>
      <w:r w:rsidRPr="003325D2">
        <w:rPr>
          <w:rFonts w:ascii="Times New Roman" w:hAnsi="Times New Roman"/>
          <w:color w:val="000000" w:themeColor="text1"/>
          <w:sz w:val="24"/>
          <w:szCs w:val="24"/>
        </w:rPr>
        <w:t xml:space="preserve">Heksoz </w:t>
      </w:r>
      <w:r w:rsidR="009A21F0">
        <w:rPr>
          <w:rFonts w:ascii="Times New Roman" w:hAnsi="Times New Roman"/>
          <w:color w:val="000000" w:themeColor="text1"/>
          <w:sz w:val="24"/>
          <w:szCs w:val="24"/>
        </w:rPr>
        <w:t>monofosfat yolunda meydana</w:t>
      </w:r>
      <w:r w:rsidRPr="003325D2">
        <w:rPr>
          <w:rFonts w:ascii="Times New Roman" w:hAnsi="Times New Roman"/>
          <w:color w:val="000000" w:themeColor="text1"/>
          <w:sz w:val="24"/>
          <w:szCs w:val="24"/>
        </w:rPr>
        <w:t xml:space="preserve"> gelen defekten en çok hangi doku etkilenir?</w:t>
      </w:r>
    </w:p>
    <w:p w14:paraId="008C60C3"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a. B</w:t>
      </w:r>
      <w:r w:rsidRPr="003325D2">
        <w:rPr>
          <w:rFonts w:ascii="Times New Roman" w:hAnsi="Times New Roman"/>
          <w:color w:val="000000" w:themeColor="text1"/>
          <w:sz w:val="24"/>
          <w:szCs w:val="24"/>
        </w:rPr>
        <w:t xml:space="preserve">eyin         </w:t>
      </w:r>
    </w:p>
    <w:p w14:paraId="2468D2FC"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 K</w:t>
      </w:r>
      <w:r w:rsidRPr="003325D2">
        <w:rPr>
          <w:rFonts w:ascii="Times New Roman" w:hAnsi="Times New Roman"/>
          <w:color w:val="000000" w:themeColor="text1"/>
          <w:sz w:val="24"/>
          <w:szCs w:val="24"/>
        </w:rPr>
        <w:t xml:space="preserve">araciğer           </w:t>
      </w:r>
    </w:p>
    <w:p w14:paraId="6472E596" w14:textId="77777777" w:rsidR="005545CD" w:rsidRPr="003325D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 Er</w:t>
      </w:r>
      <w:r w:rsidRPr="003325D2">
        <w:rPr>
          <w:rFonts w:ascii="Times New Roman" w:hAnsi="Times New Roman"/>
          <w:color w:val="000000" w:themeColor="text1"/>
          <w:sz w:val="24"/>
          <w:szCs w:val="24"/>
        </w:rPr>
        <w:t xml:space="preserve">itrosit              </w:t>
      </w:r>
    </w:p>
    <w:p w14:paraId="26DEA13E" w14:textId="77777777" w:rsidR="005545CD" w:rsidRPr="003325D2" w:rsidRDefault="005545CD" w:rsidP="005545CD">
      <w:pPr>
        <w:jc w:val="both"/>
        <w:rPr>
          <w:rFonts w:ascii="Times New Roman" w:hAnsi="Times New Roman"/>
          <w:color w:val="000000" w:themeColor="text1"/>
          <w:sz w:val="24"/>
          <w:szCs w:val="24"/>
        </w:rPr>
      </w:pPr>
      <w:r w:rsidRPr="003325D2">
        <w:rPr>
          <w:rFonts w:ascii="Times New Roman" w:hAnsi="Times New Roman"/>
          <w:color w:val="000000" w:themeColor="text1"/>
          <w:sz w:val="24"/>
          <w:szCs w:val="24"/>
        </w:rPr>
        <w:t xml:space="preserve">d. DNA                   </w:t>
      </w:r>
    </w:p>
    <w:p w14:paraId="45DC9F57"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 Ke</w:t>
      </w:r>
      <w:r w:rsidRPr="003325D2">
        <w:rPr>
          <w:rFonts w:ascii="Times New Roman" w:hAnsi="Times New Roman"/>
          <w:color w:val="000000" w:themeColor="text1"/>
          <w:sz w:val="24"/>
          <w:szCs w:val="24"/>
        </w:rPr>
        <w:t>mik</w:t>
      </w:r>
    </w:p>
    <w:p w14:paraId="3BD9A1F3" w14:textId="77777777" w:rsidR="005545CD" w:rsidRDefault="005545CD" w:rsidP="005545CD">
      <w:pPr>
        <w:jc w:val="both"/>
        <w:rPr>
          <w:rFonts w:ascii="Times New Roman" w:hAnsi="Times New Roman"/>
          <w:color w:val="000000" w:themeColor="text1"/>
          <w:sz w:val="24"/>
          <w:szCs w:val="24"/>
        </w:rPr>
      </w:pPr>
    </w:p>
    <w:p w14:paraId="2726BCD9"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3. </w:t>
      </w:r>
      <w:r w:rsidRPr="003A086E">
        <w:rPr>
          <w:rFonts w:ascii="Times New Roman" w:hAnsi="Times New Roman"/>
          <w:color w:val="000000" w:themeColor="text1"/>
          <w:sz w:val="24"/>
          <w:szCs w:val="24"/>
        </w:rPr>
        <w:t>Aşağıdaki yağ asitlerinden hangisi memeli dokusunda sentezlenebilen bir yağ asidi değildir?</w:t>
      </w:r>
    </w:p>
    <w:p w14:paraId="142794F2"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a. Palmitoleik asit</w:t>
      </w:r>
    </w:p>
    <w:p w14:paraId="4D89BFA9"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Araşidonik asit</w:t>
      </w:r>
    </w:p>
    <w:p w14:paraId="388A95A1"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Stearik asit</w:t>
      </w:r>
    </w:p>
    <w:p w14:paraId="379B1628"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Eikosantrienoik asit</w:t>
      </w:r>
    </w:p>
    <w:p w14:paraId="53ADE01C"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Linolenik asit</w:t>
      </w:r>
    </w:p>
    <w:p w14:paraId="507B7B5F" w14:textId="77777777" w:rsidR="005545CD" w:rsidRDefault="005545CD" w:rsidP="005545CD">
      <w:pPr>
        <w:jc w:val="both"/>
        <w:rPr>
          <w:rFonts w:ascii="Times New Roman" w:hAnsi="Times New Roman"/>
          <w:color w:val="000000" w:themeColor="text1"/>
          <w:sz w:val="24"/>
          <w:szCs w:val="24"/>
        </w:rPr>
      </w:pPr>
    </w:p>
    <w:p w14:paraId="2C38C640"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4. </w:t>
      </w:r>
      <w:r w:rsidRPr="003A086E">
        <w:rPr>
          <w:rFonts w:ascii="Times New Roman" w:hAnsi="Times New Roman"/>
          <w:color w:val="000000" w:themeColor="text1"/>
          <w:sz w:val="24"/>
          <w:szCs w:val="24"/>
        </w:rPr>
        <w:t>LDL nin hücre içinde inhibe ettiği olay hangisidir?</w:t>
      </w:r>
    </w:p>
    <w:p w14:paraId="191A5DD1"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a. Kolesterol sentezi</w:t>
      </w:r>
    </w:p>
    <w:p w14:paraId="238DE93A"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Fosfolipid sentezi</w:t>
      </w:r>
    </w:p>
    <w:p w14:paraId="163928CB"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Glikoliz</w:t>
      </w:r>
    </w:p>
    <w:p w14:paraId="29DEBB9B"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Krebs siklusu</w:t>
      </w:r>
    </w:p>
    <w:p w14:paraId="60CFE433"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Üre siklusu</w:t>
      </w:r>
    </w:p>
    <w:p w14:paraId="22726FE4" w14:textId="77777777" w:rsidR="005545CD" w:rsidRDefault="005545CD" w:rsidP="005545CD">
      <w:pPr>
        <w:jc w:val="both"/>
        <w:rPr>
          <w:rFonts w:ascii="Times New Roman" w:hAnsi="Times New Roman"/>
          <w:color w:val="000000" w:themeColor="text1"/>
          <w:sz w:val="24"/>
          <w:szCs w:val="24"/>
        </w:rPr>
      </w:pPr>
    </w:p>
    <w:p w14:paraId="1B3B3EDE"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5. </w:t>
      </w:r>
      <w:r w:rsidRPr="003A086E">
        <w:rPr>
          <w:rFonts w:ascii="Times New Roman" w:hAnsi="Times New Roman"/>
          <w:color w:val="000000" w:themeColor="text1"/>
          <w:sz w:val="24"/>
          <w:szCs w:val="24"/>
        </w:rPr>
        <w:t xml:space="preserve">Aşağıdakilerden hangisinin oksidasyon ürünleri aterogenezde köpük hücre oluşumuna neden olur? </w:t>
      </w:r>
    </w:p>
    <w:p w14:paraId="4AE79799"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a. IDL          </w:t>
      </w:r>
    </w:p>
    <w:p w14:paraId="31AFB754"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b. Şilomikronlar             </w:t>
      </w:r>
    </w:p>
    <w:p w14:paraId="3D18D6D3"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c. HDL          </w:t>
      </w:r>
    </w:p>
    <w:p w14:paraId="7CF6372A"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d. VLDL               </w:t>
      </w:r>
    </w:p>
    <w:p w14:paraId="0CAF3049"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LDL</w:t>
      </w:r>
    </w:p>
    <w:p w14:paraId="37DC14E5" w14:textId="77777777" w:rsidR="005545CD" w:rsidRDefault="005545CD" w:rsidP="005545CD">
      <w:pPr>
        <w:jc w:val="both"/>
        <w:rPr>
          <w:rFonts w:ascii="Times New Roman" w:hAnsi="Times New Roman"/>
          <w:color w:val="000000" w:themeColor="text1"/>
          <w:sz w:val="24"/>
          <w:szCs w:val="24"/>
        </w:rPr>
      </w:pPr>
    </w:p>
    <w:p w14:paraId="111A6DC3"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6. </w:t>
      </w:r>
      <w:r w:rsidRPr="003A086E">
        <w:rPr>
          <w:rFonts w:ascii="Times New Roman" w:hAnsi="Times New Roman"/>
          <w:color w:val="000000" w:themeColor="text1"/>
          <w:sz w:val="24"/>
          <w:szCs w:val="24"/>
        </w:rPr>
        <w:t>İn Situ Hibridizasyon (İSH), Nükleik asitlerin eşleşmesine dayanır: (DNA-DNA, RNA-RNA veya DNA-RNA). Bu sistemde aşağıdakilerden hangisi yanlıştır.</w:t>
      </w:r>
    </w:p>
    <w:p w14:paraId="3DF179C7"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a. Proteinlerin mRNA lokalizasyonu tespitinde</w:t>
      </w:r>
    </w:p>
    <w:p w14:paraId="73D99A03"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Çeşitli kanserlerin teşhisinde onkogenlerin tespitinde</w:t>
      </w:r>
    </w:p>
    <w:p w14:paraId="7DF6534E"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Dokulardaki bakteri ve virus enfeksiyonlarının tespitinde</w:t>
      </w:r>
    </w:p>
    <w:p w14:paraId="6DE6DF07"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Ko-lokalize hormonların saptanmasında.</w:t>
      </w:r>
    </w:p>
    <w:p w14:paraId="4D070DF2"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Hepsi</w:t>
      </w:r>
    </w:p>
    <w:p w14:paraId="22AEE73D" w14:textId="77777777" w:rsidR="005545CD" w:rsidRDefault="005545CD" w:rsidP="005545CD">
      <w:pPr>
        <w:jc w:val="both"/>
        <w:rPr>
          <w:rFonts w:ascii="Times New Roman" w:hAnsi="Times New Roman"/>
          <w:color w:val="000000" w:themeColor="text1"/>
          <w:sz w:val="24"/>
          <w:szCs w:val="24"/>
        </w:rPr>
      </w:pPr>
    </w:p>
    <w:p w14:paraId="2AE9DF56"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7. </w:t>
      </w:r>
      <w:r w:rsidRPr="003A086E">
        <w:rPr>
          <w:rFonts w:ascii="Times New Roman" w:hAnsi="Times New Roman"/>
          <w:color w:val="000000" w:themeColor="text1"/>
          <w:sz w:val="24"/>
          <w:szCs w:val="24"/>
        </w:rPr>
        <w:t>Mikrocisimler hangi organelden köken alırlar?</w:t>
      </w:r>
    </w:p>
    <w:p w14:paraId="6929A75A"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a. Granüllü endoplazmik retikulum</w:t>
      </w:r>
    </w:p>
    <w:p w14:paraId="7E0621FA"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Granülsüz endoplazmik retikulum</w:t>
      </w:r>
    </w:p>
    <w:p w14:paraId="4C525E71"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Golgi aygıtı</w:t>
      </w:r>
    </w:p>
    <w:p w14:paraId="0EFE012D"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Lizozom</w:t>
      </w:r>
    </w:p>
    <w:p w14:paraId="417FD2F2"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Ribozom</w:t>
      </w:r>
    </w:p>
    <w:p w14:paraId="5FCC5F36" w14:textId="77777777" w:rsidR="005545CD" w:rsidRDefault="005545CD" w:rsidP="005545CD">
      <w:pPr>
        <w:jc w:val="both"/>
        <w:rPr>
          <w:rFonts w:ascii="Times New Roman" w:hAnsi="Times New Roman"/>
          <w:color w:val="000000" w:themeColor="text1"/>
          <w:sz w:val="24"/>
          <w:szCs w:val="24"/>
        </w:rPr>
      </w:pPr>
    </w:p>
    <w:p w14:paraId="3E6D7787"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8. </w:t>
      </w:r>
      <w:r w:rsidRPr="003A086E">
        <w:rPr>
          <w:rFonts w:ascii="Times New Roman" w:hAnsi="Times New Roman"/>
          <w:color w:val="000000" w:themeColor="text1"/>
          <w:sz w:val="24"/>
          <w:szCs w:val="24"/>
        </w:rPr>
        <w:t>Kriyostat (–20 veya 40 ºC) kullanımı için aşağıdakilerden hangisi yanlıştır?</w:t>
      </w:r>
    </w:p>
    <w:p w14:paraId="088F58E1"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lastRenderedPageBreak/>
        <w:t>a. Çabuk sonuç alınması gereken biopsi materyalinde kullanılır</w:t>
      </w:r>
    </w:p>
    <w:p w14:paraId="7E515340"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Dokulardaki lipidlerin incelenmesinde kullanılır</w:t>
      </w:r>
    </w:p>
    <w:p w14:paraId="10F3C234"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Enzimlerin histokimyasal araştırılmasında kullanılır</w:t>
      </w:r>
    </w:p>
    <w:p w14:paraId="726DF36B"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Kıkırdak gibi az sert ve parafin inklüzyonu yapılması zor olan parçaların kesilmesi için kullanılır</w:t>
      </w:r>
    </w:p>
    <w:p w14:paraId="7F20485A"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Tespit edilmiş dokuların mikroskoplarda incelenebilmesi için kullanılır</w:t>
      </w:r>
    </w:p>
    <w:p w14:paraId="1484A7E6" w14:textId="77777777" w:rsidR="005545CD" w:rsidRDefault="005545CD" w:rsidP="005545CD">
      <w:pPr>
        <w:jc w:val="both"/>
        <w:rPr>
          <w:rFonts w:ascii="Times New Roman" w:hAnsi="Times New Roman"/>
          <w:color w:val="000000" w:themeColor="text1"/>
          <w:sz w:val="24"/>
          <w:szCs w:val="24"/>
        </w:rPr>
      </w:pPr>
    </w:p>
    <w:p w14:paraId="4029D821" w14:textId="1F061C7B"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69. </w:t>
      </w:r>
      <w:r w:rsidRPr="003A086E">
        <w:rPr>
          <w:rFonts w:ascii="Times New Roman" w:hAnsi="Times New Roman"/>
          <w:color w:val="000000" w:themeColor="text1"/>
          <w:sz w:val="24"/>
          <w:szCs w:val="24"/>
        </w:rPr>
        <w:t>Kapasitasyon olayında hangisi meydana gelmez</w:t>
      </w:r>
      <w:r w:rsidR="001D1AEA">
        <w:rPr>
          <w:rFonts w:ascii="Times New Roman" w:hAnsi="Times New Roman"/>
          <w:color w:val="000000" w:themeColor="text1"/>
          <w:sz w:val="24"/>
          <w:szCs w:val="24"/>
        </w:rPr>
        <w:t>?</w:t>
      </w:r>
    </w:p>
    <w:p w14:paraId="20553EF6"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a. Spermiumların aktif kuyruk hareketiyle gerçekleşir</w:t>
      </w:r>
    </w:p>
    <w:p w14:paraId="015D1619"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Corona’yı geçenler Zona Pellucidaya ulaşır</w:t>
      </w:r>
    </w:p>
    <w:p w14:paraId="6B256F6E"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Spermium yüzey molekülleriyle ZP3 proteininin etkileşimi olur</w:t>
      </w:r>
    </w:p>
    <w:p w14:paraId="1630D191"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Spermium zarındaki glikoproteinler ortadan kalkar iken, akrozom başı çıplak kalmaz</w:t>
      </w:r>
    </w:p>
    <w:p w14:paraId="69E45767"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Bu aşamayı birçok spermium başarır</w:t>
      </w:r>
    </w:p>
    <w:p w14:paraId="77F9FF4E" w14:textId="77777777" w:rsidR="005545CD" w:rsidRDefault="005545CD" w:rsidP="005545CD">
      <w:pPr>
        <w:jc w:val="both"/>
        <w:rPr>
          <w:rFonts w:ascii="Times New Roman" w:hAnsi="Times New Roman"/>
          <w:color w:val="000000" w:themeColor="text1"/>
          <w:sz w:val="24"/>
          <w:szCs w:val="24"/>
        </w:rPr>
      </w:pPr>
    </w:p>
    <w:p w14:paraId="4CC43AF6"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0. </w:t>
      </w:r>
      <w:r w:rsidRPr="003A086E">
        <w:rPr>
          <w:rFonts w:ascii="Times New Roman" w:hAnsi="Times New Roman"/>
          <w:color w:val="000000" w:themeColor="text1"/>
          <w:sz w:val="24"/>
          <w:szCs w:val="24"/>
        </w:rPr>
        <w:t>Perikondriyum nedir?</w:t>
      </w:r>
    </w:p>
    <w:p w14:paraId="1F16D14D"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a. </w:t>
      </w:r>
      <w:r>
        <w:rPr>
          <w:rFonts w:ascii="Times New Roman" w:hAnsi="Times New Roman"/>
          <w:color w:val="000000" w:themeColor="text1"/>
          <w:sz w:val="24"/>
          <w:szCs w:val="24"/>
        </w:rPr>
        <w:t>Kıkırdak dokusuna verilen addır</w:t>
      </w:r>
    </w:p>
    <w:p w14:paraId="496839F5"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w:t>
      </w:r>
      <w:r>
        <w:rPr>
          <w:rFonts w:ascii="Times New Roman" w:hAnsi="Times New Roman"/>
          <w:color w:val="000000" w:themeColor="text1"/>
          <w:sz w:val="24"/>
          <w:szCs w:val="24"/>
        </w:rPr>
        <w:t>. Hücre içermeyen bağ dokusudur</w:t>
      </w:r>
    </w:p>
    <w:p w14:paraId="3E8454AE"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 Kıkırdakta, beslenme ve hüc</w:t>
      </w:r>
      <w:r>
        <w:rPr>
          <w:rFonts w:ascii="Times New Roman" w:hAnsi="Times New Roman"/>
          <w:color w:val="000000" w:themeColor="text1"/>
          <w:sz w:val="24"/>
          <w:szCs w:val="24"/>
        </w:rPr>
        <w:t>re yapımına katılan bağ dokudur</w:t>
      </w:r>
    </w:p>
    <w:p w14:paraId="75B16788"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d. Kıkırdak ara maddesidir</w:t>
      </w:r>
    </w:p>
    <w:p w14:paraId="31DDC1D2"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Kondrositleri çevreleyen</w:t>
      </w:r>
      <w:r>
        <w:rPr>
          <w:rFonts w:ascii="Times New Roman" w:hAnsi="Times New Roman"/>
          <w:color w:val="000000" w:themeColor="text1"/>
          <w:sz w:val="24"/>
          <w:szCs w:val="24"/>
        </w:rPr>
        <w:t xml:space="preserve"> ara maddedir</w:t>
      </w:r>
    </w:p>
    <w:p w14:paraId="2361610B" w14:textId="77777777" w:rsidR="005545CD" w:rsidRDefault="005545CD" w:rsidP="005545CD">
      <w:pPr>
        <w:jc w:val="both"/>
        <w:rPr>
          <w:rFonts w:ascii="Times New Roman" w:hAnsi="Times New Roman"/>
          <w:color w:val="000000" w:themeColor="text1"/>
          <w:sz w:val="24"/>
          <w:szCs w:val="24"/>
        </w:rPr>
      </w:pPr>
    </w:p>
    <w:p w14:paraId="69D4AEF9"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1. </w:t>
      </w:r>
      <w:r w:rsidRPr="003A086E">
        <w:rPr>
          <w:rFonts w:ascii="Times New Roman" w:hAnsi="Times New Roman"/>
          <w:color w:val="000000" w:themeColor="text1"/>
          <w:sz w:val="24"/>
          <w:szCs w:val="24"/>
        </w:rPr>
        <w:t>Aşagıdakilerden hangisi kemik hücrelerinden biri değildir?</w:t>
      </w:r>
    </w:p>
    <w:p w14:paraId="1F496757"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a. Osteoprogenitor hücre </w:t>
      </w:r>
    </w:p>
    <w:p w14:paraId="5E0E4920"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b. Osteoblast </w:t>
      </w:r>
    </w:p>
    <w:p w14:paraId="65182644"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c. Osteosit </w:t>
      </w:r>
    </w:p>
    <w:p w14:paraId="6A80F024"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d. Osteoklast </w:t>
      </w:r>
    </w:p>
    <w:p w14:paraId="6F89956D"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Kondrosit</w:t>
      </w:r>
    </w:p>
    <w:p w14:paraId="0C367C93" w14:textId="77777777" w:rsidR="005545CD" w:rsidRDefault="005545CD" w:rsidP="005545CD">
      <w:pPr>
        <w:jc w:val="both"/>
        <w:rPr>
          <w:rFonts w:ascii="Times New Roman" w:hAnsi="Times New Roman"/>
          <w:color w:val="000000" w:themeColor="text1"/>
          <w:sz w:val="24"/>
          <w:szCs w:val="24"/>
        </w:rPr>
      </w:pPr>
    </w:p>
    <w:p w14:paraId="2155BE30"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2. </w:t>
      </w:r>
      <w:r w:rsidRPr="003A086E">
        <w:rPr>
          <w:rFonts w:ascii="Times New Roman" w:hAnsi="Times New Roman"/>
          <w:color w:val="000000" w:themeColor="text1"/>
          <w:sz w:val="24"/>
          <w:szCs w:val="24"/>
        </w:rPr>
        <w:t xml:space="preserve">Kuduz aşısını bulan bilim adamı kimdir? </w:t>
      </w:r>
    </w:p>
    <w:p w14:paraId="716E0669"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 xml:space="preserve">a. Robert Koch </w:t>
      </w:r>
    </w:p>
    <w:p w14:paraId="24F8D538"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b. Antony Van Leeuwenhoek</w:t>
      </w:r>
    </w:p>
    <w:p w14:paraId="79188E8C"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3A086E">
        <w:rPr>
          <w:rFonts w:ascii="Times New Roman" w:hAnsi="Times New Roman"/>
          <w:color w:val="000000" w:themeColor="text1"/>
          <w:sz w:val="24"/>
          <w:szCs w:val="24"/>
        </w:rPr>
        <w:t>Louis Pasteur</w:t>
      </w:r>
    </w:p>
    <w:p w14:paraId="3E217C75"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 Alexander Fleming</w:t>
      </w:r>
    </w:p>
    <w:p w14:paraId="25B0680D"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 James Watson</w:t>
      </w:r>
    </w:p>
    <w:p w14:paraId="7B948280" w14:textId="77777777" w:rsidR="005545CD" w:rsidRDefault="005545CD" w:rsidP="005545CD">
      <w:pPr>
        <w:jc w:val="both"/>
        <w:rPr>
          <w:rFonts w:ascii="Times New Roman" w:hAnsi="Times New Roman"/>
          <w:color w:val="000000" w:themeColor="text1"/>
          <w:sz w:val="24"/>
          <w:szCs w:val="24"/>
        </w:rPr>
      </w:pPr>
    </w:p>
    <w:p w14:paraId="0B5F6928"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3. </w:t>
      </w:r>
      <w:r w:rsidRPr="003A086E">
        <w:rPr>
          <w:rFonts w:ascii="Times New Roman" w:hAnsi="Times New Roman"/>
          <w:color w:val="000000" w:themeColor="text1"/>
          <w:sz w:val="24"/>
          <w:szCs w:val="24"/>
        </w:rPr>
        <w:t>Aşağıdakilerin hangisi prokaryotlara örnektir?</w:t>
      </w:r>
    </w:p>
    <w:p w14:paraId="6651D25C"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3A086E">
        <w:rPr>
          <w:rFonts w:ascii="Times New Roman" w:hAnsi="Times New Roman"/>
          <w:color w:val="000000" w:themeColor="text1"/>
          <w:sz w:val="24"/>
          <w:szCs w:val="24"/>
        </w:rPr>
        <w:t xml:space="preserve">Virüsler  </w:t>
      </w:r>
    </w:p>
    <w:p w14:paraId="6C00016A" w14:textId="77777777" w:rsidR="005545CD" w:rsidRPr="003A086E"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3A086E">
        <w:rPr>
          <w:rFonts w:ascii="Times New Roman" w:hAnsi="Times New Roman"/>
          <w:color w:val="000000" w:themeColor="text1"/>
          <w:sz w:val="24"/>
          <w:szCs w:val="24"/>
        </w:rPr>
        <w:t xml:space="preserve">Bakteriler </w:t>
      </w:r>
    </w:p>
    <w:p w14:paraId="57433239"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c.</w:t>
      </w:r>
      <w:r>
        <w:rPr>
          <w:rFonts w:ascii="Times New Roman" w:hAnsi="Times New Roman"/>
          <w:color w:val="000000" w:themeColor="text1"/>
          <w:sz w:val="24"/>
          <w:szCs w:val="24"/>
        </w:rPr>
        <w:t xml:space="preserve"> </w:t>
      </w:r>
      <w:r w:rsidRPr="003A086E">
        <w:rPr>
          <w:rFonts w:ascii="Times New Roman" w:hAnsi="Times New Roman"/>
          <w:color w:val="000000" w:themeColor="text1"/>
          <w:sz w:val="24"/>
          <w:szCs w:val="24"/>
        </w:rPr>
        <w:t xml:space="preserve">Mantarlar  </w:t>
      </w:r>
    </w:p>
    <w:p w14:paraId="47EA9224" w14:textId="77777777" w:rsidR="005545CD" w:rsidRPr="003A086E"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d.</w:t>
      </w:r>
      <w:r>
        <w:rPr>
          <w:rFonts w:ascii="Times New Roman" w:hAnsi="Times New Roman"/>
          <w:color w:val="000000" w:themeColor="text1"/>
          <w:sz w:val="24"/>
          <w:szCs w:val="24"/>
        </w:rPr>
        <w:t xml:space="preserve"> </w:t>
      </w:r>
      <w:r w:rsidRPr="003A086E">
        <w:rPr>
          <w:rFonts w:ascii="Times New Roman" w:hAnsi="Times New Roman"/>
          <w:color w:val="000000" w:themeColor="text1"/>
          <w:sz w:val="24"/>
          <w:szCs w:val="24"/>
        </w:rPr>
        <w:t xml:space="preserve">Prionlar  </w:t>
      </w:r>
    </w:p>
    <w:p w14:paraId="0CF55C54" w14:textId="77777777" w:rsidR="005545CD" w:rsidRDefault="005545CD" w:rsidP="005545CD">
      <w:pPr>
        <w:jc w:val="both"/>
        <w:rPr>
          <w:rFonts w:ascii="Times New Roman" w:hAnsi="Times New Roman"/>
          <w:color w:val="000000" w:themeColor="text1"/>
          <w:sz w:val="24"/>
          <w:szCs w:val="24"/>
        </w:rPr>
      </w:pPr>
      <w:r w:rsidRPr="003A086E">
        <w:rPr>
          <w:rFonts w:ascii="Times New Roman" w:hAnsi="Times New Roman"/>
          <w:color w:val="000000" w:themeColor="text1"/>
          <w:sz w:val="24"/>
          <w:szCs w:val="24"/>
        </w:rPr>
        <w:t>e.</w:t>
      </w:r>
      <w:r>
        <w:rPr>
          <w:rFonts w:ascii="Times New Roman" w:hAnsi="Times New Roman"/>
          <w:color w:val="000000" w:themeColor="text1"/>
          <w:sz w:val="24"/>
          <w:szCs w:val="24"/>
        </w:rPr>
        <w:t xml:space="preserve"> </w:t>
      </w:r>
      <w:r w:rsidRPr="003A086E">
        <w:rPr>
          <w:rFonts w:ascii="Times New Roman" w:hAnsi="Times New Roman"/>
          <w:color w:val="000000" w:themeColor="text1"/>
          <w:sz w:val="24"/>
          <w:szCs w:val="24"/>
        </w:rPr>
        <w:t>Hayvan hücresi</w:t>
      </w:r>
    </w:p>
    <w:p w14:paraId="3BE3AF8C" w14:textId="77777777" w:rsidR="005545CD" w:rsidRDefault="005545CD" w:rsidP="005545CD">
      <w:pPr>
        <w:jc w:val="both"/>
        <w:rPr>
          <w:rFonts w:ascii="Times New Roman" w:hAnsi="Times New Roman"/>
          <w:color w:val="000000" w:themeColor="text1"/>
          <w:sz w:val="24"/>
          <w:szCs w:val="24"/>
        </w:rPr>
      </w:pPr>
    </w:p>
    <w:p w14:paraId="28D26E12" w14:textId="77777777" w:rsidR="005545CD" w:rsidRPr="00BB3DE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4. </w:t>
      </w:r>
      <w:r w:rsidRPr="00BB3DE2">
        <w:rPr>
          <w:rFonts w:ascii="Times New Roman" w:hAnsi="Times New Roman"/>
          <w:color w:val="000000" w:themeColor="text1"/>
          <w:sz w:val="24"/>
          <w:szCs w:val="24"/>
        </w:rPr>
        <w:t>Parçalanmış bakterinin çıplak DNA’sının alımıyla olan genetik transfer hangisidir?</w:t>
      </w:r>
    </w:p>
    <w:p w14:paraId="2BD564B5" w14:textId="77777777" w:rsidR="005545CD" w:rsidRPr="00BB3DE2"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BB3DE2">
        <w:rPr>
          <w:rFonts w:ascii="Times New Roman" w:hAnsi="Times New Roman"/>
          <w:color w:val="000000" w:themeColor="text1"/>
          <w:sz w:val="24"/>
          <w:szCs w:val="24"/>
        </w:rPr>
        <w:t>Konjugasyon</w:t>
      </w:r>
    </w:p>
    <w:p w14:paraId="34854820" w14:textId="77777777" w:rsidR="005545CD" w:rsidRPr="00BB3DE2" w:rsidRDefault="005545CD" w:rsidP="005545CD">
      <w:pPr>
        <w:jc w:val="both"/>
        <w:rPr>
          <w:rFonts w:ascii="Times New Roman" w:hAnsi="Times New Roman"/>
          <w:color w:val="000000" w:themeColor="text1"/>
          <w:sz w:val="24"/>
          <w:szCs w:val="24"/>
        </w:rPr>
      </w:pPr>
      <w:r w:rsidRPr="00BB3DE2">
        <w:rPr>
          <w:rFonts w:ascii="Times New Roman" w:hAnsi="Times New Roman"/>
          <w:color w:val="000000" w:themeColor="text1"/>
          <w:sz w:val="24"/>
          <w:szCs w:val="24"/>
        </w:rPr>
        <w:t>b.</w:t>
      </w:r>
      <w:r>
        <w:rPr>
          <w:rFonts w:ascii="Times New Roman" w:hAnsi="Times New Roman"/>
          <w:color w:val="000000" w:themeColor="text1"/>
          <w:sz w:val="24"/>
          <w:szCs w:val="24"/>
        </w:rPr>
        <w:t xml:space="preserve"> </w:t>
      </w:r>
      <w:r w:rsidRPr="00BB3DE2">
        <w:rPr>
          <w:rFonts w:ascii="Times New Roman" w:hAnsi="Times New Roman"/>
          <w:color w:val="000000" w:themeColor="text1"/>
          <w:sz w:val="24"/>
          <w:szCs w:val="24"/>
        </w:rPr>
        <w:t>Transformasyon</w:t>
      </w:r>
    </w:p>
    <w:p w14:paraId="782CBB54" w14:textId="77777777" w:rsidR="005545CD" w:rsidRPr="00BB3DE2" w:rsidRDefault="005545CD" w:rsidP="005545CD">
      <w:pPr>
        <w:jc w:val="both"/>
        <w:rPr>
          <w:rFonts w:ascii="Times New Roman" w:hAnsi="Times New Roman"/>
          <w:color w:val="000000" w:themeColor="text1"/>
          <w:sz w:val="24"/>
          <w:szCs w:val="24"/>
        </w:rPr>
      </w:pPr>
      <w:r w:rsidRPr="00BB3DE2">
        <w:rPr>
          <w:rFonts w:ascii="Times New Roman" w:hAnsi="Times New Roman"/>
          <w:color w:val="000000" w:themeColor="text1"/>
          <w:sz w:val="24"/>
          <w:szCs w:val="24"/>
        </w:rPr>
        <w:t>c.</w:t>
      </w:r>
      <w:r>
        <w:rPr>
          <w:rFonts w:ascii="Times New Roman" w:hAnsi="Times New Roman"/>
          <w:color w:val="000000" w:themeColor="text1"/>
          <w:sz w:val="24"/>
          <w:szCs w:val="24"/>
        </w:rPr>
        <w:t xml:space="preserve"> </w:t>
      </w:r>
      <w:r w:rsidRPr="00BB3DE2">
        <w:rPr>
          <w:rFonts w:ascii="Times New Roman" w:hAnsi="Times New Roman"/>
          <w:color w:val="000000" w:themeColor="text1"/>
          <w:sz w:val="24"/>
          <w:szCs w:val="24"/>
        </w:rPr>
        <w:t>Translasyon</w:t>
      </w:r>
    </w:p>
    <w:p w14:paraId="671B7F32" w14:textId="77777777" w:rsidR="005545CD" w:rsidRPr="00BB3DE2" w:rsidRDefault="005545CD" w:rsidP="005545CD">
      <w:pPr>
        <w:jc w:val="both"/>
        <w:rPr>
          <w:rFonts w:ascii="Times New Roman" w:hAnsi="Times New Roman"/>
          <w:color w:val="000000" w:themeColor="text1"/>
          <w:sz w:val="24"/>
          <w:szCs w:val="24"/>
        </w:rPr>
      </w:pPr>
      <w:r w:rsidRPr="00BB3DE2">
        <w:rPr>
          <w:rFonts w:ascii="Times New Roman" w:hAnsi="Times New Roman"/>
          <w:color w:val="000000" w:themeColor="text1"/>
          <w:sz w:val="24"/>
          <w:szCs w:val="24"/>
        </w:rPr>
        <w:t>d.</w:t>
      </w:r>
      <w:r>
        <w:rPr>
          <w:rFonts w:ascii="Times New Roman" w:hAnsi="Times New Roman"/>
          <w:color w:val="000000" w:themeColor="text1"/>
          <w:sz w:val="24"/>
          <w:szCs w:val="24"/>
        </w:rPr>
        <w:t xml:space="preserve"> </w:t>
      </w:r>
      <w:r w:rsidRPr="00BB3DE2">
        <w:rPr>
          <w:rFonts w:ascii="Times New Roman" w:hAnsi="Times New Roman"/>
          <w:color w:val="000000" w:themeColor="text1"/>
          <w:sz w:val="24"/>
          <w:szCs w:val="24"/>
        </w:rPr>
        <w:t>Mutasyon</w:t>
      </w:r>
    </w:p>
    <w:p w14:paraId="24EBA0C5" w14:textId="77777777" w:rsidR="005545CD" w:rsidRDefault="005545CD" w:rsidP="005545CD">
      <w:pPr>
        <w:jc w:val="both"/>
        <w:rPr>
          <w:rFonts w:ascii="Times New Roman" w:hAnsi="Times New Roman"/>
          <w:color w:val="000000" w:themeColor="text1"/>
          <w:sz w:val="24"/>
          <w:szCs w:val="24"/>
        </w:rPr>
      </w:pPr>
      <w:r w:rsidRPr="00BB3DE2">
        <w:rPr>
          <w:rFonts w:ascii="Times New Roman" w:hAnsi="Times New Roman"/>
          <w:color w:val="000000" w:themeColor="text1"/>
          <w:sz w:val="24"/>
          <w:szCs w:val="24"/>
        </w:rPr>
        <w:t>e.</w:t>
      </w:r>
      <w:r>
        <w:rPr>
          <w:rFonts w:ascii="Times New Roman" w:hAnsi="Times New Roman"/>
          <w:color w:val="000000" w:themeColor="text1"/>
          <w:sz w:val="24"/>
          <w:szCs w:val="24"/>
        </w:rPr>
        <w:t xml:space="preserve"> </w:t>
      </w:r>
      <w:r w:rsidRPr="00BB3DE2">
        <w:rPr>
          <w:rFonts w:ascii="Times New Roman" w:hAnsi="Times New Roman"/>
          <w:color w:val="000000" w:themeColor="text1"/>
          <w:sz w:val="24"/>
          <w:szCs w:val="24"/>
        </w:rPr>
        <w:t>Transdüksiyon</w:t>
      </w:r>
    </w:p>
    <w:p w14:paraId="7E8365DA" w14:textId="77777777" w:rsidR="005545CD" w:rsidRDefault="005545CD" w:rsidP="005545CD">
      <w:pPr>
        <w:jc w:val="both"/>
        <w:rPr>
          <w:rFonts w:ascii="Times New Roman" w:hAnsi="Times New Roman"/>
          <w:color w:val="000000" w:themeColor="text1"/>
          <w:sz w:val="24"/>
          <w:szCs w:val="24"/>
        </w:rPr>
      </w:pPr>
    </w:p>
    <w:p w14:paraId="11E7568E"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5. </w:t>
      </w:r>
      <w:r w:rsidRPr="00D73A3D">
        <w:rPr>
          <w:rFonts w:ascii="Times New Roman" w:hAnsi="Times New Roman"/>
          <w:color w:val="000000" w:themeColor="text1"/>
          <w:sz w:val="24"/>
          <w:szCs w:val="24"/>
        </w:rPr>
        <w:t>Tek sarmallı DNA yapısına sahip olan virüs aşağıdakilerden hangisidir?</w:t>
      </w:r>
    </w:p>
    <w:p w14:paraId="72F050E3"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lastRenderedPageBreak/>
        <w:t xml:space="preserve">a. </w:t>
      </w:r>
      <w:r w:rsidRPr="00D73A3D">
        <w:rPr>
          <w:rFonts w:ascii="Times New Roman" w:hAnsi="Times New Roman"/>
          <w:color w:val="000000" w:themeColor="text1"/>
          <w:sz w:val="24"/>
          <w:szCs w:val="24"/>
        </w:rPr>
        <w:t xml:space="preserve">Parvovirüsler   </w:t>
      </w:r>
    </w:p>
    <w:p w14:paraId="085C035D"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w:t>
      </w:r>
      <w:r>
        <w:rPr>
          <w:rFonts w:ascii="Times New Roman" w:hAnsi="Times New Roman"/>
          <w:color w:val="000000" w:themeColor="text1"/>
          <w:sz w:val="24"/>
          <w:szCs w:val="24"/>
        </w:rPr>
        <w:t xml:space="preserve"> </w:t>
      </w:r>
      <w:r w:rsidRPr="00D73A3D">
        <w:rPr>
          <w:rFonts w:ascii="Times New Roman" w:hAnsi="Times New Roman"/>
          <w:color w:val="000000" w:themeColor="text1"/>
          <w:sz w:val="24"/>
          <w:szCs w:val="24"/>
        </w:rPr>
        <w:t xml:space="preserve">Togavirüsler     </w:t>
      </w:r>
    </w:p>
    <w:p w14:paraId="4CF9B3AB"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w:t>
      </w:r>
      <w:r>
        <w:rPr>
          <w:rFonts w:ascii="Times New Roman" w:hAnsi="Times New Roman"/>
          <w:color w:val="000000" w:themeColor="text1"/>
          <w:sz w:val="24"/>
          <w:szCs w:val="24"/>
        </w:rPr>
        <w:t xml:space="preserve"> </w:t>
      </w:r>
      <w:r w:rsidRPr="00D73A3D">
        <w:rPr>
          <w:rFonts w:ascii="Times New Roman" w:hAnsi="Times New Roman"/>
          <w:color w:val="000000" w:themeColor="text1"/>
          <w:sz w:val="24"/>
          <w:szCs w:val="24"/>
        </w:rPr>
        <w:t xml:space="preserve">Flavivirüsler   </w:t>
      </w:r>
    </w:p>
    <w:p w14:paraId="226E7965"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w:t>
      </w:r>
      <w:r>
        <w:rPr>
          <w:rFonts w:ascii="Times New Roman" w:hAnsi="Times New Roman"/>
          <w:color w:val="000000" w:themeColor="text1"/>
          <w:sz w:val="24"/>
          <w:szCs w:val="24"/>
        </w:rPr>
        <w:t xml:space="preserve"> </w:t>
      </w:r>
      <w:r w:rsidRPr="00D73A3D">
        <w:rPr>
          <w:rFonts w:ascii="Times New Roman" w:hAnsi="Times New Roman"/>
          <w:color w:val="000000" w:themeColor="text1"/>
          <w:sz w:val="24"/>
          <w:szCs w:val="24"/>
        </w:rPr>
        <w:t xml:space="preserve">Kalisivirüsler     </w:t>
      </w:r>
    </w:p>
    <w:p w14:paraId="0333DC1B"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w:t>
      </w:r>
      <w:r>
        <w:rPr>
          <w:rFonts w:ascii="Times New Roman" w:hAnsi="Times New Roman"/>
          <w:color w:val="000000" w:themeColor="text1"/>
          <w:sz w:val="24"/>
          <w:szCs w:val="24"/>
        </w:rPr>
        <w:t xml:space="preserve"> </w:t>
      </w:r>
      <w:r w:rsidRPr="00D73A3D">
        <w:rPr>
          <w:rFonts w:ascii="Times New Roman" w:hAnsi="Times New Roman"/>
          <w:color w:val="000000" w:themeColor="text1"/>
          <w:sz w:val="24"/>
          <w:szCs w:val="24"/>
        </w:rPr>
        <w:t>Astrovirüsler</w:t>
      </w:r>
    </w:p>
    <w:p w14:paraId="778FA510" w14:textId="77777777" w:rsidR="005545CD" w:rsidRDefault="005545CD" w:rsidP="005545CD">
      <w:pPr>
        <w:jc w:val="both"/>
        <w:rPr>
          <w:rFonts w:ascii="Times New Roman" w:hAnsi="Times New Roman"/>
          <w:color w:val="000000" w:themeColor="text1"/>
          <w:sz w:val="24"/>
          <w:szCs w:val="24"/>
        </w:rPr>
      </w:pPr>
    </w:p>
    <w:p w14:paraId="5CBC4BED"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6. </w:t>
      </w:r>
      <w:r w:rsidRPr="00D73A3D">
        <w:rPr>
          <w:rFonts w:ascii="Times New Roman" w:hAnsi="Times New Roman"/>
          <w:color w:val="000000" w:themeColor="text1"/>
          <w:sz w:val="24"/>
          <w:szCs w:val="24"/>
        </w:rPr>
        <w:t>Aşağıdakilerden hangisi kapsüllü mantara örnektir?</w:t>
      </w:r>
    </w:p>
    <w:p w14:paraId="3EB9B045"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a. Cryptococcus neoformans</w:t>
      </w:r>
    </w:p>
    <w:p w14:paraId="74AC137E"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Aspergillus fumigatus</w:t>
      </w:r>
    </w:p>
    <w:p w14:paraId="0874AD1B"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Sporothrix schenckii</w:t>
      </w:r>
    </w:p>
    <w:p w14:paraId="7F21A0AC"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Candida kefyr</w:t>
      </w:r>
    </w:p>
    <w:p w14:paraId="481DEBB5"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Candida albicans</w:t>
      </w:r>
    </w:p>
    <w:p w14:paraId="3EE85718" w14:textId="77777777" w:rsidR="005545CD" w:rsidRDefault="005545CD" w:rsidP="005545CD">
      <w:pPr>
        <w:jc w:val="both"/>
        <w:rPr>
          <w:rFonts w:ascii="Times New Roman" w:hAnsi="Times New Roman"/>
          <w:color w:val="000000" w:themeColor="text1"/>
          <w:sz w:val="24"/>
          <w:szCs w:val="24"/>
        </w:rPr>
      </w:pPr>
    </w:p>
    <w:p w14:paraId="72621379"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7. </w:t>
      </w:r>
      <w:r w:rsidRPr="00D73A3D">
        <w:rPr>
          <w:rFonts w:ascii="Times New Roman" w:hAnsi="Times New Roman"/>
          <w:color w:val="000000" w:themeColor="text1"/>
          <w:sz w:val="24"/>
          <w:szCs w:val="24"/>
        </w:rPr>
        <w:t xml:space="preserve">Hücre dışı potasyum konsantrasyonunun artması hangisine neden olacaktır? </w:t>
      </w:r>
    </w:p>
    <w:p w14:paraId="37920E68"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a. Bir aksiyon potansiyeli oluşturacak eşik değerinin yükselmesi </w:t>
      </w:r>
    </w:p>
    <w:p w14:paraId="793F7296"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b. Zar potansiyelinin hiperpolarizasyonu </w:t>
      </w:r>
    </w:p>
    <w:p w14:paraId="121BD749"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c. Potasyum geçirgenliğinde azalma </w:t>
      </w:r>
    </w:p>
    <w:p w14:paraId="511EC97C"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d. Sodyum-potasyum pompasının aktivitesinde azalma </w:t>
      </w:r>
    </w:p>
    <w:p w14:paraId="25247C34"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Potasyuma ait denge potansiyelinin daha negatif hale getirilmesi</w:t>
      </w:r>
    </w:p>
    <w:p w14:paraId="03BDAEC9" w14:textId="77777777" w:rsidR="005545CD" w:rsidRDefault="005545CD" w:rsidP="005545CD">
      <w:pPr>
        <w:jc w:val="both"/>
        <w:rPr>
          <w:rFonts w:ascii="Times New Roman" w:hAnsi="Times New Roman"/>
          <w:color w:val="000000" w:themeColor="text1"/>
          <w:sz w:val="24"/>
          <w:szCs w:val="24"/>
        </w:rPr>
      </w:pPr>
    </w:p>
    <w:p w14:paraId="1EE70AF8"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8. </w:t>
      </w:r>
      <w:r w:rsidRPr="00D73A3D">
        <w:rPr>
          <w:rFonts w:ascii="Times New Roman" w:hAnsi="Times New Roman"/>
          <w:color w:val="000000" w:themeColor="text1"/>
          <w:sz w:val="24"/>
          <w:szCs w:val="24"/>
        </w:rPr>
        <w:t>Sinaptik aralıkta asetilkolin esterazın yokluğunda aşağıdakilerden hangisi olur?</w:t>
      </w:r>
    </w:p>
    <w:p w14:paraId="209C9D8B"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a. Motor nöron asetilkolin üretimini azaltır </w:t>
      </w:r>
    </w:p>
    <w:p w14:paraId="3354A1FB"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Kas lifi gevşer</w:t>
      </w:r>
    </w:p>
    <w:p w14:paraId="50D6F4C5"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Kas lifi sürekli ve aşırı bir biçimde uyarılır</w:t>
      </w:r>
    </w:p>
    <w:p w14:paraId="61791A8E"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Motor nöron kas lifini uyaramaz</w:t>
      </w:r>
    </w:p>
    <w:p w14:paraId="7DFCB67D"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Kas lifi motor nöron uyarısına cevap veremez</w:t>
      </w:r>
    </w:p>
    <w:p w14:paraId="62F1D1BE" w14:textId="77777777" w:rsidR="005545CD" w:rsidRDefault="005545CD" w:rsidP="005545CD">
      <w:pPr>
        <w:jc w:val="both"/>
        <w:rPr>
          <w:rFonts w:ascii="Times New Roman" w:hAnsi="Times New Roman"/>
          <w:color w:val="000000" w:themeColor="text1"/>
          <w:sz w:val="24"/>
          <w:szCs w:val="24"/>
        </w:rPr>
      </w:pPr>
    </w:p>
    <w:p w14:paraId="72085B6F"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79. </w:t>
      </w:r>
      <w:r w:rsidRPr="00D73A3D">
        <w:rPr>
          <w:rFonts w:ascii="Times New Roman" w:hAnsi="Times New Roman"/>
          <w:color w:val="000000" w:themeColor="text1"/>
          <w:sz w:val="24"/>
          <w:szCs w:val="24"/>
        </w:rPr>
        <w:t>Nöronlar ile ilgili olarak hangisi yanlıştır?</w:t>
      </w:r>
    </w:p>
    <w:p w14:paraId="45A8A35D"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a. Merkezi sinir sistemindeki hücresel hacmin yaklaşık yarısını oluşturur</w:t>
      </w:r>
    </w:p>
    <w:p w14:paraId="7190124E"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Uyarı oluşturup iletme özelliğine sahiptir</w:t>
      </w:r>
    </w:p>
    <w:p w14:paraId="3F1B2D47"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Bölünemeyen hücrelerdir</w:t>
      </w:r>
    </w:p>
    <w:p w14:paraId="10A4C8D9"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Nörotransmitter denilen maddeler tarafından büyürler</w:t>
      </w:r>
    </w:p>
    <w:p w14:paraId="1CB9EE52"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Şekil ve büyüklük olarak farklı tipleri vardır</w:t>
      </w:r>
    </w:p>
    <w:p w14:paraId="23F89030" w14:textId="77777777" w:rsidR="005545CD" w:rsidRDefault="005545CD" w:rsidP="005545CD">
      <w:pPr>
        <w:jc w:val="both"/>
        <w:rPr>
          <w:rFonts w:ascii="Times New Roman" w:hAnsi="Times New Roman"/>
          <w:color w:val="000000" w:themeColor="text1"/>
          <w:sz w:val="24"/>
          <w:szCs w:val="24"/>
        </w:rPr>
      </w:pPr>
    </w:p>
    <w:p w14:paraId="11C05775"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0. </w:t>
      </w:r>
      <w:r w:rsidRPr="00D73A3D">
        <w:rPr>
          <w:rFonts w:ascii="Times New Roman" w:hAnsi="Times New Roman"/>
          <w:color w:val="000000" w:themeColor="text1"/>
          <w:sz w:val="24"/>
          <w:szCs w:val="24"/>
        </w:rPr>
        <w:t>Parasempatik sistem postgangliyonik sinir lifinden hangi nörotransmitter salgılanır?</w:t>
      </w:r>
    </w:p>
    <w:p w14:paraId="1AE7EB10"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a. Asetil kolin </w:t>
      </w:r>
    </w:p>
    <w:p w14:paraId="4E318A32"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Dopamin</w:t>
      </w:r>
    </w:p>
    <w:p w14:paraId="5D8F81A5"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Adrenalin</w:t>
      </w:r>
    </w:p>
    <w:p w14:paraId="656D7CD8"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 xml:space="preserve">d. Noadrenalin </w:t>
      </w:r>
    </w:p>
    <w:p w14:paraId="345B4582"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Serotonin</w:t>
      </w:r>
    </w:p>
    <w:p w14:paraId="2C865A4E" w14:textId="77777777" w:rsidR="005545CD" w:rsidRDefault="005545CD" w:rsidP="005545CD">
      <w:pPr>
        <w:jc w:val="both"/>
        <w:rPr>
          <w:rFonts w:ascii="Times New Roman" w:hAnsi="Times New Roman"/>
          <w:color w:val="000000" w:themeColor="text1"/>
          <w:sz w:val="24"/>
          <w:szCs w:val="24"/>
        </w:rPr>
      </w:pPr>
    </w:p>
    <w:p w14:paraId="39432027"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1. </w:t>
      </w:r>
      <w:r w:rsidRPr="00D73A3D">
        <w:rPr>
          <w:rFonts w:ascii="Times New Roman" w:hAnsi="Times New Roman"/>
          <w:color w:val="000000" w:themeColor="text1"/>
          <w:sz w:val="24"/>
          <w:szCs w:val="24"/>
        </w:rPr>
        <w:t>Kalbin hızlanmasından sorumlu reseptörler hangisidir?</w:t>
      </w:r>
    </w:p>
    <w:p w14:paraId="5F354C63"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a. Adrenerjik alfa 1</w:t>
      </w:r>
    </w:p>
    <w:p w14:paraId="1AC0521A"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Adrenerjik beta 1</w:t>
      </w:r>
    </w:p>
    <w:p w14:paraId="5F1A64A5"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Adrenerjik beta 2</w:t>
      </w:r>
    </w:p>
    <w:p w14:paraId="1293E66F"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Muskarinik 2</w:t>
      </w:r>
    </w:p>
    <w:p w14:paraId="4EFBF7A8"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Muskarinik 3</w:t>
      </w:r>
    </w:p>
    <w:p w14:paraId="3358BEE0" w14:textId="77777777" w:rsidR="005545CD" w:rsidRDefault="005545CD" w:rsidP="005545CD">
      <w:pPr>
        <w:jc w:val="both"/>
        <w:rPr>
          <w:rFonts w:ascii="Times New Roman" w:hAnsi="Times New Roman"/>
          <w:color w:val="000000" w:themeColor="text1"/>
          <w:sz w:val="24"/>
          <w:szCs w:val="24"/>
        </w:rPr>
      </w:pPr>
    </w:p>
    <w:p w14:paraId="6E9F5EDB"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2. </w:t>
      </w:r>
      <w:r w:rsidRPr="00D73A3D">
        <w:rPr>
          <w:rFonts w:ascii="Times New Roman" w:hAnsi="Times New Roman"/>
          <w:color w:val="000000" w:themeColor="text1"/>
          <w:sz w:val="24"/>
          <w:szCs w:val="24"/>
        </w:rPr>
        <w:t>Uzun kemiklerin uç kısımlarına ne ad verilir?</w:t>
      </w:r>
    </w:p>
    <w:p w14:paraId="7306DC56"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a. Diafiz</w:t>
      </w:r>
    </w:p>
    <w:p w14:paraId="693FB4EB"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lastRenderedPageBreak/>
        <w:t>b. Epifiz</w:t>
      </w:r>
    </w:p>
    <w:p w14:paraId="4C0C87F1"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Metafiz</w:t>
      </w:r>
    </w:p>
    <w:p w14:paraId="17C809F6"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Corpus</w:t>
      </w:r>
    </w:p>
    <w:p w14:paraId="7032DAEF"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Facies</w:t>
      </w:r>
    </w:p>
    <w:p w14:paraId="6A060858" w14:textId="77777777" w:rsidR="005545CD" w:rsidRDefault="005545CD" w:rsidP="005545CD">
      <w:pPr>
        <w:jc w:val="both"/>
        <w:rPr>
          <w:rFonts w:ascii="Times New Roman" w:hAnsi="Times New Roman"/>
          <w:color w:val="000000" w:themeColor="text1"/>
          <w:sz w:val="24"/>
          <w:szCs w:val="24"/>
        </w:rPr>
      </w:pPr>
    </w:p>
    <w:p w14:paraId="047B0C30"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3. </w:t>
      </w:r>
      <w:r w:rsidRPr="00D73A3D">
        <w:rPr>
          <w:rFonts w:ascii="Times New Roman" w:hAnsi="Times New Roman"/>
          <w:color w:val="000000" w:themeColor="text1"/>
          <w:sz w:val="24"/>
          <w:szCs w:val="24"/>
        </w:rPr>
        <w:t>Kafa travması sonrası burundan beyin omurilik sıvısı geliyorsa ethmoid kemiğin hangi parçası kırılmış olabilir?</w:t>
      </w:r>
    </w:p>
    <w:p w14:paraId="7F8F3658"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a. Crista galli</w:t>
      </w:r>
    </w:p>
    <w:p w14:paraId="3424D4EA"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Lamina cribrosa</w:t>
      </w:r>
    </w:p>
    <w:p w14:paraId="0408F419"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Lamina perpendicularis</w:t>
      </w:r>
    </w:p>
    <w:p w14:paraId="66890373"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Lamina orbitalis</w:t>
      </w:r>
    </w:p>
    <w:p w14:paraId="31563E9A"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Concha nasalis superior</w:t>
      </w:r>
    </w:p>
    <w:p w14:paraId="54AC5C08" w14:textId="77777777" w:rsidR="005545CD" w:rsidRDefault="005545CD" w:rsidP="005545CD">
      <w:pPr>
        <w:jc w:val="both"/>
        <w:rPr>
          <w:rFonts w:ascii="Times New Roman" w:hAnsi="Times New Roman"/>
          <w:color w:val="000000" w:themeColor="text1"/>
          <w:sz w:val="24"/>
          <w:szCs w:val="24"/>
        </w:rPr>
      </w:pPr>
    </w:p>
    <w:p w14:paraId="735380AF" w14:textId="77777777" w:rsidR="005545CD" w:rsidRPr="00D73A3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4. </w:t>
      </w:r>
      <w:r w:rsidRPr="00D73A3D">
        <w:rPr>
          <w:rFonts w:ascii="Times New Roman" w:hAnsi="Times New Roman"/>
          <w:color w:val="000000" w:themeColor="text1"/>
          <w:sz w:val="24"/>
          <w:szCs w:val="24"/>
        </w:rPr>
        <w:t>Ekleme katılan kemiklerin yüzeyi hemen hemen düz olan eklem tipi hangisidir?</w:t>
      </w:r>
    </w:p>
    <w:p w14:paraId="657CBB59"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a. Art. plana</w:t>
      </w:r>
    </w:p>
    <w:p w14:paraId="7D2C363F"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b. Art. spheroidea</w:t>
      </w:r>
    </w:p>
    <w:p w14:paraId="242A04D3"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c. Art. trochoidea</w:t>
      </w:r>
    </w:p>
    <w:p w14:paraId="7B07E8E4" w14:textId="77777777" w:rsidR="005545CD" w:rsidRPr="00D73A3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d. Art. bicondylaris</w:t>
      </w:r>
    </w:p>
    <w:p w14:paraId="797E75A6" w14:textId="77777777" w:rsidR="005545CD" w:rsidRDefault="005545CD" w:rsidP="005545CD">
      <w:pPr>
        <w:jc w:val="both"/>
        <w:rPr>
          <w:rFonts w:ascii="Times New Roman" w:hAnsi="Times New Roman"/>
          <w:color w:val="000000" w:themeColor="text1"/>
          <w:sz w:val="24"/>
          <w:szCs w:val="24"/>
        </w:rPr>
      </w:pPr>
      <w:r w:rsidRPr="00D73A3D">
        <w:rPr>
          <w:rFonts w:ascii="Times New Roman" w:hAnsi="Times New Roman"/>
          <w:color w:val="000000" w:themeColor="text1"/>
          <w:sz w:val="24"/>
          <w:szCs w:val="24"/>
        </w:rPr>
        <w:t>e. Art. Sellaris</w:t>
      </w:r>
    </w:p>
    <w:p w14:paraId="03746735" w14:textId="77777777" w:rsidR="005545CD" w:rsidRDefault="005545CD" w:rsidP="005545CD">
      <w:pPr>
        <w:jc w:val="both"/>
        <w:rPr>
          <w:rFonts w:ascii="Times New Roman" w:hAnsi="Times New Roman"/>
          <w:color w:val="000000" w:themeColor="text1"/>
          <w:sz w:val="24"/>
          <w:szCs w:val="24"/>
        </w:rPr>
      </w:pPr>
    </w:p>
    <w:p w14:paraId="23A80026" w14:textId="77777777" w:rsidR="005545CD" w:rsidRPr="0083759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5. </w:t>
      </w:r>
      <w:r w:rsidRPr="0083759B">
        <w:rPr>
          <w:rFonts w:ascii="Times New Roman" w:hAnsi="Times New Roman"/>
          <w:color w:val="000000" w:themeColor="text1"/>
          <w:sz w:val="24"/>
          <w:szCs w:val="24"/>
        </w:rPr>
        <w:t>Art. humeri (art. glenohumeralis) hangi tip eklemdir?</w:t>
      </w:r>
    </w:p>
    <w:p w14:paraId="7F1A6580"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a. Art. elipsoidea</w:t>
      </w:r>
    </w:p>
    <w:p w14:paraId="32B4EC71"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b. Art. plana</w:t>
      </w:r>
    </w:p>
    <w:p w14:paraId="61DF7826"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c. Art. trochoidea</w:t>
      </w:r>
    </w:p>
    <w:p w14:paraId="5511467C"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d. Art. sellaris</w:t>
      </w:r>
    </w:p>
    <w:p w14:paraId="12C9E67B" w14:textId="77777777" w:rsidR="005545CD"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e. Art. Spheroidea</w:t>
      </w:r>
    </w:p>
    <w:p w14:paraId="669BB195" w14:textId="77777777" w:rsidR="005545CD" w:rsidRDefault="005545CD" w:rsidP="005545CD">
      <w:pPr>
        <w:jc w:val="both"/>
        <w:rPr>
          <w:rFonts w:ascii="Times New Roman" w:hAnsi="Times New Roman"/>
          <w:color w:val="000000" w:themeColor="text1"/>
          <w:sz w:val="24"/>
          <w:szCs w:val="24"/>
        </w:rPr>
      </w:pPr>
    </w:p>
    <w:p w14:paraId="7DF8841B" w14:textId="77777777" w:rsidR="005545CD" w:rsidRPr="0083759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6. </w:t>
      </w:r>
      <w:r w:rsidRPr="0083759B">
        <w:rPr>
          <w:rFonts w:ascii="Times New Roman" w:hAnsi="Times New Roman"/>
          <w:color w:val="000000" w:themeColor="text1"/>
          <w:sz w:val="24"/>
          <w:szCs w:val="24"/>
        </w:rPr>
        <w:t>Plexus cervicalis’in diyaframı uyaran dalı hangisidir?</w:t>
      </w:r>
    </w:p>
    <w:p w14:paraId="41F0FDFD"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a. N. occipitalis minor</w:t>
      </w:r>
    </w:p>
    <w:p w14:paraId="554CA841"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b. N. auricularis magnus</w:t>
      </w:r>
    </w:p>
    <w:p w14:paraId="78DF9B2E"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c. N. transversus colli</w:t>
      </w:r>
    </w:p>
    <w:p w14:paraId="35511E2F"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d. N. phrenicus</w:t>
      </w:r>
    </w:p>
    <w:p w14:paraId="03FFCF43" w14:textId="77777777" w:rsidR="005545CD"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e. Nn. Supraclaviculares</w:t>
      </w:r>
    </w:p>
    <w:p w14:paraId="07BEFD2F" w14:textId="77777777" w:rsidR="005545CD" w:rsidRDefault="005545CD" w:rsidP="005545CD">
      <w:pPr>
        <w:jc w:val="both"/>
        <w:rPr>
          <w:rFonts w:ascii="Times New Roman" w:hAnsi="Times New Roman"/>
          <w:color w:val="000000" w:themeColor="text1"/>
          <w:sz w:val="24"/>
          <w:szCs w:val="24"/>
        </w:rPr>
      </w:pPr>
    </w:p>
    <w:p w14:paraId="45039E42" w14:textId="77777777" w:rsidR="005545CD" w:rsidRPr="0083759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7. </w:t>
      </w:r>
      <w:r w:rsidRPr="0083759B">
        <w:rPr>
          <w:rFonts w:ascii="Times New Roman" w:hAnsi="Times New Roman"/>
          <w:color w:val="000000" w:themeColor="text1"/>
          <w:sz w:val="24"/>
          <w:szCs w:val="24"/>
        </w:rPr>
        <w:t>Ağzını açmakta zorlanan bir hastada aşağıdaki kaslardan hangisi fonksiyon görmemektedir?</w:t>
      </w:r>
    </w:p>
    <w:p w14:paraId="36DB2DEF"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a. M. temporalis</w:t>
      </w:r>
    </w:p>
    <w:p w14:paraId="117DE924"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b. M. masseter</w:t>
      </w:r>
    </w:p>
    <w:p w14:paraId="2665D037"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c. M. pterygoideus medialis</w:t>
      </w:r>
    </w:p>
    <w:p w14:paraId="2AF1820F"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d. M. pterygoideus lateralis</w:t>
      </w:r>
    </w:p>
    <w:p w14:paraId="0E173625" w14:textId="77777777" w:rsidR="005545CD"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e. M. Buccinators</w:t>
      </w:r>
    </w:p>
    <w:p w14:paraId="2B84E1DD" w14:textId="77777777" w:rsidR="005545CD" w:rsidRDefault="005545CD" w:rsidP="005545CD">
      <w:pPr>
        <w:jc w:val="both"/>
        <w:rPr>
          <w:rFonts w:ascii="Times New Roman" w:hAnsi="Times New Roman"/>
          <w:color w:val="000000" w:themeColor="text1"/>
          <w:sz w:val="24"/>
          <w:szCs w:val="24"/>
        </w:rPr>
      </w:pPr>
    </w:p>
    <w:p w14:paraId="23D9AC82" w14:textId="77777777" w:rsidR="005545CD" w:rsidRPr="0083759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8. </w:t>
      </w:r>
      <w:r w:rsidRPr="0083759B">
        <w:rPr>
          <w:rFonts w:ascii="Times New Roman" w:hAnsi="Times New Roman"/>
          <w:color w:val="000000" w:themeColor="text1"/>
          <w:sz w:val="24"/>
          <w:szCs w:val="24"/>
        </w:rPr>
        <w:t>Hangisinin hasarında “düşük el” hali görülür?</w:t>
      </w:r>
    </w:p>
    <w:p w14:paraId="70BBCD2B"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a. N. ulnaris</w:t>
      </w:r>
    </w:p>
    <w:p w14:paraId="6FBAD192"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b. N. medianus</w:t>
      </w:r>
    </w:p>
    <w:p w14:paraId="6D06BE0E"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c. N. radialis</w:t>
      </w:r>
    </w:p>
    <w:p w14:paraId="36B60E35"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d. N. axillaris</w:t>
      </w:r>
    </w:p>
    <w:p w14:paraId="014BC91F" w14:textId="77777777" w:rsidR="005545CD"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e. N. Musculocutaneus</w:t>
      </w:r>
    </w:p>
    <w:p w14:paraId="536F50C6" w14:textId="77777777" w:rsidR="005545CD" w:rsidRDefault="005545CD" w:rsidP="005545CD">
      <w:pPr>
        <w:jc w:val="both"/>
        <w:rPr>
          <w:rFonts w:ascii="Times New Roman" w:hAnsi="Times New Roman"/>
          <w:color w:val="000000" w:themeColor="text1"/>
          <w:sz w:val="24"/>
          <w:szCs w:val="24"/>
        </w:rPr>
      </w:pPr>
    </w:p>
    <w:p w14:paraId="707AA3B4" w14:textId="77777777" w:rsidR="005545CD" w:rsidRPr="0083759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89. </w:t>
      </w:r>
      <w:r w:rsidRPr="0083759B">
        <w:rPr>
          <w:rFonts w:ascii="Times New Roman" w:hAnsi="Times New Roman"/>
          <w:color w:val="000000" w:themeColor="text1"/>
          <w:sz w:val="24"/>
          <w:szCs w:val="24"/>
        </w:rPr>
        <w:t>Sutura coronalis’in oluşumuna katılan kemik çifti aşağıdakilerden hangisidir?</w:t>
      </w:r>
    </w:p>
    <w:p w14:paraId="2BE72BA6"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lastRenderedPageBreak/>
        <w:t>a. Frontal - Parietal</w:t>
      </w:r>
    </w:p>
    <w:p w14:paraId="5E825180"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b. Frontal - Oksipital</w:t>
      </w:r>
    </w:p>
    <w:p w14:paraId="487D7F4E"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c. Oksipital - Parietal</w:t>
      </w:r>
    </w:p>
    <w:p w14:paraId="1189AB15"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d. Frontal - Temporal</w:t>
      </w:r>
    </w:p>
    <w:p w14:paraId="6974ECA3" w14:textId="77777777" w:rsidR="005545CD"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 xml:space="preserve">e. Parietal </w:t>
      </w:r>
      <w:r>
        <w:rPr>
          <w:rFonts w:ascii="Times New Roman" w:hAnsi="Times New Roman"/>
          <w:color w:val="000000" w:themeColor="text1"/>
          <w:sz w:val="24"/>
          <w:szCs w:val="24"/>
        </w:rPr>
        <w:t>–</w:t>
      </w:r>
      <w:r w:rsidRPr="0083759B">
        <w:rPr>
          <w:rFonts w:ascii="Times New Roman" w:hAnsi="Times New Roman"/>
          <w:color w:val="000000" w:themeColor="text1"/>
          <w:sz w:val="24"/>
          <w:szCs w:val="24"/>
        </w:rPr>
        <w:t xml:space="preserve"> Temporal</w:t>
      </w:r>
    </w:p>
    <w:p w14:paraId="45A72944" w14:textId="77777777" w:rsidR="005545CD" w:rsidRDefault="005545CD" w:rsidP="005545CD">
      <w:pPr>
        <w:jc w:val="both"/>
        <w:rPr>
          <w:rFonts w:ascii="Times New Roman" w:hAnsi="Times New Roman"/>
          <w:color w:val="000000" w:themeColor="text1"/>
          <w:sz w:val="24"/>
          <w:szCs w:val="24"/>
        </w:rPr>
      </w:pPr>
    </w:p>
    <w:p w14:paraId="38E6FFCD" w14:textId="77777777" w:rsidR="005545CD" w:rsidRPr="0083759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0. </w:t>
      </w:r>
      <w:r w:rsidRPr="0083759B">
        <w:rPr>
          <w:rFonts w:ascii="Times New Roman" w:hAnsi="Times New Roman"/>
          <w:color w:val="000000" w:themeColor="text1"/>
          <w:sz w:val="24"/>
          <w:szCs w:val="24"/>
        </w:rPr>
        <w:t>Diz ekleminin ligamentlerinden olup aynı zamanda bir kasın tendonu olan hangisidir?</w:t>
      </w:r>
    </w:p>
    <w:p w14:paraId="10F03D1B"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a. Lig. patellae</w:t>
      </w:r>
    </w:p>
    <w:p w14:paraId="6B650248"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b. Lig. collaterale fibulare</w:t>
      </w:r>
    </w:p>
    <w:p w14:paraId="1D157D51"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c. Lig. collaterale tibiale</w:t>
      </w:r>
    </w:p>
    <w:p w14:paraId="5C755B53" w14:textId="77777777" w:rsidR="005545CD" w:rsidRPr="0083759B"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d. Lig cruciatum anterior</w:t>
      </w:r>
    </w:p>
    <w:p w14:paraId="1D3D6342" w14:textId="77777777" w:rsidR="005545CD" w:rsidRDefault="005545CD" w:rsidP="005545CD">
      <w:pPr>
        <w:jc w:val="both"/>
        <w:rPr>
          <w:rFonts w:ascii="Times New Roman" w:hAnsi="Times New Roman"/>
          <w:color w:val="000000" w:themeColor="text1"/>
          <w:sz w:val="24"/>
          <w:szCs w:val="24"/>
        </w:rPr>
      </w:pPr>
      <w:r w:rsidRPr="0083759B">
        <w:rPr>
          <w:rFonts w:ascii="Times New Roman" w:hAnsi="Times New Roman"/>
          <w:color w:val="000000" w:themeColor="text1"/>
          <w:sz w:val="24"/>
          <w:szCs w:val="24"/>
        </w:rPr>
        <w:t>e. Lig. cruciatum posterior</w:t>
      </w:r>
    </w:p>
    <w:p w14:paraId="5715A83A" w14:textId="77777777" w:rsidR="005545CD" w:rsidRDefault="005545CD" w:rsidP="005545CD">
      <w:pPr>
        <w:jc w:val="both"/>
        <w:rPr>
          <w:rFonts w:ascii="Times New Roman" w:hAnsi="Times New Roman"/>
          <w:color w:val="000000" w:themeColor="text1"/>
          <w:sz w:val="24"/>
          <w:szCs w:val="24"/>
        </w:rPr>
      </w:pPr>
    </w:p>
    <w:p w14:paraId="74E39D52"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1. </w:t>
      </w:r>
      <w:r w:rsidRPr="00D33CAD">
        <w:rPr>
          <w:rFonts w:ascii="Times New Roman" w:hAnsi="Times New Roman"/>
          <w:color w:val="000000" w:themeColor="text1"/>
          <w:sz w:val="24"/>
          <w:szCs w:val="24"/>
        </w:rPr>
        <w:t xml:space="preserve">Temel Yaşam Desteği için aşağıdakilerden hangisi doğrudur? </w:t>
      </w:r>
    </w:p>
    <w:p w14:paraId="5B175457"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D33CAD">
        <w:rPr>
          <w:rFonts w:ascii="Times New Roman" w:hAnsi="Times New Roman"/>
          <w:color w:val="000000" w:themeColor="text1"/>
          <w:sz w:val="24"/>
          <w:szCs w:val="24"/>
        </w:rPr>
        <w:t>Hasta yan çevrilerek nabız kontrolü yapılır</w:t>
      </w:r>
    </w:p>
    <w:p w14:paraId="290B69B2"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w:t>
      </w:r>
      <w:r w:rsidRPr="00D33CAD">
        <w:rPr>
          <w:rFonts w:ascii="Times New Roman" w:hAnsi="Times New Roman"/>
          <w:color w:val="000000" w:themeColor="text1"/>
          <w:sz w:val="24"/>
          <w:szCs w:val="24"/>
        </w:rPr>
        <w:t xml:space="preserve"> Nabız kontrolü 10 saniyeyi geçmemelidir</w:t>
      </w:r>
    </w:p>
    <w:p w14:paraId="35E28E35"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D33CAD">
        <w:rPr>
          <w:rFonts w:ascii="Times New Roman" w:hAnsi="Times New Roman"/>
          <w:color w:val="000000" w:themeColor="text1"/>
          <w:sz w:val="24"/>
          <w:szCs w:val="24"/>
        </w:rPr>
        <w:t>Nabız anlaşılamamış ise başka bölgelerden nabız bakılır</w:t>
      </w:r>
    </w:p>
    <w:p w14:paraId="4F76581A"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D33CAD">
        <w:rPr>
          <w:rFonts w:ascii="Times New Roman" w:hAnsi="Times New Roman"/>
          <w:color w:val="000000" w:themeColor="text1"/>
          <w:sz w:val="24"/>
          <w:szCs w:val="24"/>
        </w:rPr>
        <w:t>Nabız alınamıyor ise alınana kadar beklenir</w:t>
      </w:r>
    </w:p>
    <w:p w14:paraId="0A1EB6E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D33CAD">
        <w:rPr>
          <w:rFonts w:ascii="Times New Roman" w:hAnsi="Times New Roman"/>
          <w:color w:val="000000" w:themeColor="text1"/>
          <w:sz w:val="24"/>
          <w:szCs w:val="24"/>
        </w:rPr>
        <w:t>Eğitimsiz kişilerin nabız kontrolü yapması zorunludur</w:t>
      </w:r>
    </w:p>
    <w:p w14:paraId="575BDDD6" w14:textId="77777777" w:rsidR="005545CD" w:rsidRDefault="005545CD" w:rsidP="005545CD">
      <w:pPr>
        <w:jc w:val="both"/>
        <w:rPr>
          <w:rFonts w:ascii="Times New Roman" w:hAnsi="Times New Roman"/>
          <w:color w:val="000000" w:themeColor="text1"/>
          <w:sz w:val="24"/>
          <w:szCs w:val="24"/>
        </w:rPr>
      </w:pPr>
    </w:p>
    <w:p w14:paraId="7A5A48BC"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2. </w:t>
      </w:r>
      <w:r w:rsidRPr="00D33CAD">
        <w:rPr>
          <w:rFonts w:ascii="Times New Roman" w:hAnsi="Times New Roman"/>
          <w:color w:val="000000" w:themeColor="text1"/>
          <w:sz w:val="24"/>
          <w:szCs w:val="24"/>
        </w:rPr>
        <w:t xml:space="preserve">Temel Yaşam Desteğinin ilk basamağı aşağıdakilerden hangisidir? </w:t>
      </w:r>
    </w:p>
    <w:p w14:paraId="74A54702"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D33CAD">
        <w:rPr>
          <w:rFonts w:ascii="Times New Roman" w:hAnsi="Times New Roman"/>
          <w:color w:val="000000" w:themeColor="text1"/>
          <w:sz w:val="24"/>
          <w:szCs w:val="24"/>
        </w:rPr>
        <w:t>Nabız Kontrolü</w:t>
      </w:r>
    </w:p>
    <w:p w14:paraId="03A21B88"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w:t>
      </w:r>
      <w:r w:rsidRPr="00D33CAD">
        <w:rPr>
          <w:rFonts w:ascii="Times New Roman" w:hAnsi="Times New Roman"/>
          <w:color w:val="000000" w:themeColor="text1"/>
          <w:sz w:val="24"/>
          <w:szCs w:val="24"/>
        </w:rPr>
        <w:t xml:space="preserve"> Bak Dinle Hisset</w:t>
      </w:r>
    </w:p>
    <w:p w14:paraId="7D06D0FF"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D33CAD">
        <w:rPr>
          <w:rFonts w:ascii="Times New Roman" w:hAnsi="Times New Roman"/>
          <w:color w:val="000000" w:themeColor="text1"/>
          <w:sz w:val="24"/>
          <w:szCs w:val="24"/>
        </w:rPr>
        <w:t>Ortam Güvenliği</w:t>
      </w:r>
    </w:p>
    <w:p w14:paraId="098CC75E"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D33CAD">
        <w:rPr>
          <w:rFonts w:ascii="Times New Roman" w:hAnsi="Times New Roman"/>
          <w:color w:val="000000" w:themeColor="text1"/>
          <w:sz w:val="24"/>
          <w:szCs w:val="24"/>
        </w:rPr>
        <w:t>30 Kalp Masajı</w:t>
      </w:r>
    </w:p>
    <w:p w14:paraId="78C91705"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w:t>
      </w:r>
      <w:r w:rsidRPr="00D33CAD">
        <w:rPr>
          <w:rFonts w:ascii="Times New Roman" w:hAnsi="Times New Roman"/>
          <w:color w:val="000000" w:themeColor="text1"/>
          <w:sz w:val="24"/>
          <w:szCs w:val="24"/>
        </w:rPr>
        <w:t xml:space="preserve"> 112</w:t>
      </w:r>
      <w:r>
        <w:rPr>
          <w:rFonts w:ascii="Times New Roman" w:hAnsi="Times New Roman"/>
          <w:color w:val="000000" w:themeColor="text1"/>
          <w:sz w:val="24"/>
          <w:szCs w:val="24"/>
        </w:rPr>
        <w:t>’yi</w:t>
      </w:r>
      <w:r w:rsidRPr="00D33CAD">
        <w:rPr>
          <w:rFonts w:ascii="Times New Roman" w:hAnsi="Times New Roman"/>
          <w:color w:val="000000" w:themeColor="text1"/>
          <w:sz w:val="24"/>
          <w:szCs w:val="24"/>
        </w:rPr>
        <w:t xml:space="preserve"> aramak</w:t>
      </w:r>
    </w:p>
    <w:p w14:paraId="55850BA8" w14:textId="77777777" w:rsidR="005545CD" w:rsidRDefault="005545CD" w:rsidP="005545CD">
      <w:pPr>
        <w:jc w:val="both"/>
        <w:rPr>
          <w:rFonts w:ascii="Times New Roman" w:hAnsi="Times New Roman"/>
          <w:color w:val="000000" w:themeColor="text1"/>
          <w:sz w:val="24"/>
          <w:szCs w:val="24"/>
        </w:rPr>
      </w:pPr>
    </w:p>
    <w:p w14:paraId="6C1D1B26"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3. </w:t>
      </w:r>
      <w:r w:rsidRPr="00D33CAD">
        <w:rPr>
          <w:rFonts w:ascii="Times New Roman" w:hAnsi="Times New Roman"/>
          <w:color w:val="000000" w:themeColor="text1"/>
          <w:sz w:val="24"/>
          <w:szCs w:val="24"/>
        </w:rPr>
        <w:t xml:space="preserve">Sara krizinde ilk yardım için aşağıdakilerden hangisi yanlıştır? </w:t>
      </w:r>
    </w:p>
    <w:p w14:paraId="33A768F5"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D33CAD">
        <w:rPr>
          <w:rFonts w:ascii="Times New Roman" w:hAnsi="Times New Roman"/>
          <w:color w:val="000000" w:themeColor="text1"/>
          <w:sz w:val="24"/>
          <w:szCs w:val="24"/>
        </w:rPr>
        <w:t>Öncelikle, olayla ilgili güvenlik önlemleri alınır</w:t>
      </w:r>
    </w:p>
    <w:p w14:paraId="38724510"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w:t>
      </w:r>
      <w:r w:rsidRPr="00D33CAD">
        <w:rPr>
          <w:rFonts w:ascii="Times New Roman" w:hAnsi="Times New Roman"/>
          <w:color w:val="000000" w:themeColor="text1"/>
          <w:sz w:val="24"/>
          <w:szCs w:val="24"/>
        </w:rPr>
        <w:t xml:space="preserve"> Hasta bağlanmaz</w:t>
      </w:r>
    </w:p>
    <w:p w14:paraId="12D04A49" w14:textId="77777777" w:rsidR="005545CD" w:rsidRPr="00D33CA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w:t>
      </w:r>
      <w:r w:rsidRPr="00D33CAD">
        <w:rPr>
          <w:rFonts w:ascii="Times New Roman" w:hAnsi="Times New Roman"/>
          <w:color w:val="000000" w:themeColor="text1"/>
          <w:sz w:val="24"/>
          <w:szCs w:val="24"/>
        </w:rPr>
        <w:t xml:space="preserve"> Soğan koklatılır</w:t>
      </w:r>
    </w:p>
    <w:p w14:paraId="5BBE9355" w14:textId="1862EB40" w:rsidR="005545CD" w:rsidRPr="00D33CAD" w:rsidRDefault="004643BC"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005545CD" w:rsidRPr="00D33CAD">
        <w:rPr>
          <w:rFonts w:ascii="Times New Roman" w:hAnsi="Times New Roman"/>
          <w:color w:val="000000" w:themeColor="text1"/>
          <w:sz w:val="24"/>
          <w:szCs w:val="24"/>
        </w:rPr>
        <w:t>Başını çarpmasını engellemek için başın altına yumuşak bir malzeme konur, kendisini yaralamamasına dikkat edilir</w:t>
      </w:r>
    </w:p>
    <w:p w14:paraId="3927024A"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D33CAD">
        <w:rPr>
          <w:rFonts w:ascii="Times New Roman" w:hAnsi="Times New Roman"/>
          <w:color w:val="000000" w:themeColor="text1"/>
          <w:sz w:val="24"/>
          <w:szCs w:val="24"/>
        </w:rPr>
        <w:t>Tıbbi yardım istenir (112)</w:t>
      </w:r>
    </w:p>
    <w:p w14:paraId="288FA5A1" w14:textId="77777777" w:rsidR="005545CD" w:rsidRDefault="005545CD" w:rsidP="005545CD">
      <w:pPr>
        <w:jc w:val="both"/>
        <w:rPr>
          <w:rFonts w:ascii="Times New Roman" w:hAnsi="Times New Roman"/>
          <w:color w:val="000000" w:themeColor="text1"/>
          <w:sz w:val="24"/>
          <w:szCs w:val="24"/>
        </w:rPr>
      </w:pPr>
    </w:p>
    <w:p w14:paraId="29D1D5AD" w14:textId="7DA055A0" w:rsidR="005545CD" w:rsidRPr="00D33CAD" w:rsidRDefault="00ED678C"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4. </w:t>
      </w:r>
      <w:r w:rsidR="005545CD" w:rsidRPr="00D33CAD">
        <w:rPr>
          <w:rFonts w:ascii="Times New Roman" w:hAnsi="Times New Roman"/>
          <w:color w:val="000000" w:themeColor="text1"/>
          <w:sz w:val="24"/>
          <w:szCs w:val="24"/>
        </w:rPr>
        <w:t>Latince bir sözcükte ‘’c’’ harfi, ünsüz bir harften ve ‘’e’’, ‘’i’’, ‘’ae’’ (e), ‘’oe’’ (ö) ve ‘’y’’ harflerinden önce gelirse hangi ses ile okunur?</w:t>
      </w:r>
    </w:p>
    <w:p w14:paraId="71FF0C8F"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a. ‘’c’’</w:t>
      </w:r>
      <w:r w:rsidRPr="00D33CAD">
        <w:rPr>
          <w:rFonts w:ascii="Times New Roman" w:hAnsi="Times New Roman"/>
          <w:color w:val="000000" w:themeColor="text1"/>
          <w:sz w:val="24"/>
          <w:szCs w:val="24"/>
        </w:rPr>
        <w:tab/>
      </w:r>
      <w:r w:rsidRPr="00D33CAD">
        <w:rPr>
          <w:rFonts w:ascii="Times New Roman" w:hAnsi="Times New Roman"/>
          <w:color w:val="000000" w:themeColor="text1"/>
          <w:sz w:val="24"/>
          <w:szCs w:val="24"/>
        </w:rPr>
        <w:tab/>
      </w:r>
    </w:p>
    <w:p w14:paraId="6091CB6C"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b. ‘’k’’</w:t>
      </w:r>
      <w:r w:rsidRPr="00D33CAD">
        <w:rPr>
          <w:rFonts w:ascii="Times New Roman" w:hAnsi="Times New Roman"/>
          <w:color w:val="000000" w:themeColor="text1"/>
          <w:sz w:val="24"/>
          <w:szCs w:val="24"/>
        </w:rPr>
        <w:tab/>
      </w:r>
      <w:r w:rsidRPr="00D33CAD">
        <w:rPr>
          <w:rFonts w:ascii="Times New Roman" w:hAnsi="Times New Roman"/>
          <w:color w:val="000000" w:themeColor="text1"/>
          <w:sz w:val="24"/>
          <w:szCs w:val="24"/>
        </w:rPr>
        <w:tab/>
      </w:r>
    </w:p>
    <w:p w14:paraId="5435E9A4"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c. ‘’s’’</w:t>
      </w:r>
    </w:p>
    <w:p w14:paraId="335118A3"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d. ‘’a’’</w:t>
      </w:r>
      <w:r w:rsidRPr="00D33CAD">
        <w:rPr>
          <w:rFonts w:ascii="Times New Roman" w:hAnsi="Times New Roman"/>
          <w:color w:val="000000" w:themeColor="text1"/>
          <w:sz w:val="24"/>
          <w:szCs w:val="24"/>
        </w:rPr>
        <w:tab/>
      </w:r>
    </w:p>
    <w:p w14:paraId="492AF9CF"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e. ‘’ş’’</w:t>
      </w:r>
    </w:p>
    <w:p w14:paraId="10BE56D0" w14:textId="77777777" w:rsidR="005545CD" w:rsidRPr="00D33CAD" w:rsidRDefault="005545CD" w:rsidP="005545CD">
      <w:pPr>
        <w:jc w:val="both"/>
        <w:rPr>
          <w:rFonts w:ascii="Times New Roman" w:hAnsi="Times New Roman"/>
          <w:color w:val="000000" w:themeColor="text1"/>
          <w:sz w:val="24"/>
          <w:szCs w:val="24"/>
        </w:rPr>
      </w:pPr>
    </w:p>
    <w:p w14:paraId="71153084"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95. Aşağıdaki terimlerden hangisi çoğul olarak kullanılmıştır?</w:t>
      </w:r>
    </w:p>
    <w:p w14:paraId="54F338AE"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a. Vertebra</w:t>
      </w:r>
      <w:r w:rsidRPr="00D33CAD">
        <w:rPr>
          <w:rFonts w:ascii="Times New Roman" w:hAnsi="Times New Roman"/>
          <w:color w:val="000000" w:themeColor="text1"/>
          <w:sz w:val="24"/>
          <w:szCs w:val="24"/>
        </w:rPr>
        <w:tab/>
      </w:r>
      <w:r w:rsidRPr="00D33CAD">
        <w:rPr>
          <w:rFonts w:ascii="Times New Roman" w:hAnsi="Times New Roman"/>
          <w:color w:val="000000" w:themeColor="text1"/>
          <w:sz w:val="24"/>
          <w:szCs w:val="24"/>
        </w:rPr>
        <w:tab/>
      </w:r>
    </w:p>
    <w:p w14:paraId="11D24773"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b. Arteria</w:t>
      </w:r>
      <w:r w:rsidRPr="00D33CAD">
        <w:rPr>
          <w:rFonts w:ascii="Times New Roman" w:hAnsi="Times New Roman"/>
          <w:color w:val="000000" w:themeColor="text1"/>
          <w:sz w:val="24"/>
          <w:szCs w:val="24"/>
        </w:rPr>
        <w:tab/>
      </w:r>
      <w:r w:rsidRPr="00D33CAD">
        <w:rPr>
          <w:rFonts w:ascii="Times New Roman" w:hAnsi="Times New Roman"/>
          <w:color w:val="000000" w:themeColor="text1"/>
          <w:sz w:val="24"/>
          <w:szCs w:val="24"/>
        </w:rPr>
        <w:tab/>
      </w:r>
    </w:p>
    <w:p w14:paraId="4B0BD141"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c. Vena</w:t>
      </w:r>
    </w:p>
    <w:p w14:paraId="1F679996" w14:textId="77777777" w:rsidR="005545CD" w:rsidRPr="00D33CA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d. Epiphyses</w:t>
      </w:r>
      <w:r w:rsidRPr="00D33CAD">
        <w:rPr>
          <w:rFonts w:ascii="Times New Roman" w:hAnsi="Times New Roman"/>
          <w:color w:val="000000" w:themeColor="text1"/>
          <w:sz w:val="24"/>
          <w:szCs w:val="24"/>
        </w:rPr>
        <w:tab/>
      </w:r>
    </w:p>
    <w:p w14:paraId="647BC357" w14:textId="77777777" w:rsidR="005545CD" w:rsidRDefault="005545CD" w:rsidP="005545CD">
      <w:pPr>
        <w:jc w:val="both"/>
        <w:rPr>
          <w:rFonts w:ascii="Times New Roman" w:hAnsi="Times New Roman"/>
          <w:color w:val="000000" w:themeColor="text1"/>
          <w:sz w:val="24"/>
          <w:szCs w:val="24"/>
        </w:rPr>
      </w:pPr>
      <w:r w:rsidRPr="00D33CAD">
        <w:rPr>
          <w:rFonts w:ascii="Times New Roman" w:hAnsi="Times New Roman"/>
          <w:color w:val="000000" w:themeColor="text1"/>
          <w:sz w:val="24"/>
          <w:szCs w:val="24"/>
        </w:rPr>
        <w:t>e. Glandula</w:t>
      </w:r>
    </w:p>
    <w:p w14:paraId="7B01D51E" w14:textId="77777777" w:rsidR="005545CD" w:rsidRDefault="005545CD" w:rsidP="005545CD">
      <w:pPr>
        <w:jc w:val="both"/>
        <w:rPr>
          <w:rFonts w:ascii="Times New Roman" w:hAnsi="Times New Roman"/>
          <w:color w:val="000000" w:themeColor="text1"/>
          <w:sz w:val="24"/>
          <w:szCs w:val="24"/>
        </w:rPr>
      </w:pPr>
    </w:p>
    <w:p w14:paraId="1059CB0D" w14:textId="77777777" w:rsidR="005545CD" w:rsidRPr="001E1147"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6. </w:t>
      </w:r>
      <w:r w:rsidRPr="001E1147">
        <w:rPr>
          <w:rFonts w:ascii="Times New Roman" w:hAnsi="Times New Roman"/>
          <w:color w:val="000000" w:themeColor="text1"/>
          <w:sz w:val="24"/>
          <w:szCs w:val="24"/>
        </w:rPr>
        <w:t>Sec-butil bromür bileşiğine sırasıyla aşağıdaki işlemler uygulanmıştır:</w:t>
      </w:r>
    </w:p>
    <w:p w14:paraId="5FCF5B9B" w14:textId="77777777" w:rsidR="005545CD" w:rsidRPr="001E1147" w:rsidRDefault="005545CD" w:rsidP="005545CD">
      <w:pPr>
        <w:jc w:val="both"/>
        <w:rPr>
          <w:rFonts w:ascii="Times New Roman" w:hAnsi="Times New Roman"/>
          <w:color w:val="000000" w:themeColor="text1"/>
          <w:sz w:val="24"/>
          <w:szCs w:val="24"/>
        </w:rPr>
      </w:pPr>
      <w:r w:rsidRPr="001E1147">
        <w:rPr>
          <w:rFonts w:ascii="Times New Roman" w:hAnsi="Times New Roman"/>
          <w:color w:val="000000" w:themeColor="text1"/>
          <w:sz w:val="24"/>
          <w:szCs w:val="24"/>
        </w:rPr>
        <w:t>I. İşlem: Uygun koşullarda magnezyum ile tepkimesi sonucunda Grignard bileşiği elde edilmiştir.</w:t>
      </w:r>
    </w:p>
    <w:p w14:paraId="30FA37C1" w14:textId="3AA5C4C6" w:rsidR="005545CD" w:rsidRDefault="005545CD" w:rsidP="005545CD">
      <w:pPr>
        <w:jc w:val="both"/>
        <w:rPr>
          <w:rFonts w:ascii="Times New Roman" w:hAnsi="Times New Roman"/>
          <w:color w:val="000000" w:themeColor="text1"/>
          <w:sz w:val="24"/>
          <w:szCs w:val="24"/>
        </w:rPr>
      </w:pPr>
      <w:r w:rsidRPr="001E1147">
        <w:rPr>
          <w:rFonts w:ascii="Times New Roman" w:hAnsi="Times New Roman"/>
          <w:color w:val="000000" w:themeColor="text1"/>
          <w:sz w:val="24"/>
          <w:szCs w:val="24"/>
        </w:rPr>
        <w:t>II. İşlem: Oluşan Grignard bileşiği üzerine hidrojen bromür çözeltisi eklenmiştir.</w:t>
      </w:r>
    </w:p>
    <w:p w14:paraId="047AA4CB" w14:textId="77777777" w:rsidR="004643BC" w:rsidRPr="001E1147" w:rsidRDefault="004643BC" w:rsidP="005545CD">
      <w:pPr>
        <w:jc w:val="both"/>
        <w:rPr>
          <w:rFonts w:ascii="Times New Roman" w:hAnsi="Times New Roman"/>
          <w:color w:val="000000" w:themeColor="text1"/>
          <w:sz w:val="24"/>
          <w:szCs w:val="24"/>
        </w:rPr>
      </w:pPr>
    </w:p>
    <w:p w14:paraId="0A39B6EA" w14:textId="77777777" w:rsidR="005545CD" w:rsidRDefault="005545CD" w:rsidP="005545CD">
      <w:pPr>
        <w:jc w:val="both"/>
        <w:rPr>
          <w:rFonts w:ascii="Times New Roman" w:hAnsi="Times New Roman"/>
          <w:color w:val="000000" w:themeColor="text1"/>
          <w:sz w:val="24"/>
          <w:szCs w:val="24"/>
        </w:rPr>
      </w:pPr>
      <w:r w:rsidRPr="001E1147">
        <w:rPr>
          <w:rFonts w:ascii="Times New Roman" w:hAnsi="Times New Roman"/>
          <w:color w:val="000000" w:themeColor="text1"/>
          <w:sz w:val="24"/>
          <w:szCs w:val="24"/>
        </w:rPr>
        <w:t>Buna göre I. İşlem sonucunda oluşan Grignard bileşiği ve II. İşlem sonucunda oluşan organik bileşik aşağıdakilerin hangisinde doğru olarak verilmiştir.</w:t>
      </w:r>
    </w:p>
    <w:p w14:paraId="632AF3A4" w14:textId="77777777" w:rsidR="005545CD" w:rsidRDefault="005545CD" w:rsidP="005545CD">
      <w:pPr>
        <w:jc w:val="both"/>
        <w:rPr>
          <w:rFonts w:ascii="Times New Roman" w:hAnsi="Times New Roman"/>
          <w:color w:val="000000" w:themeColor="text1"/>
          <w:sz w:val="24"/>
          <w:szCs w:val="24"/>
        </w:rPr>
      </w:pPr>
    </w:p>
    <w:p w14:paraId="01D1C31B" w14:textId="77777777" w:rsidR="005545CD" w:rsidRPr="001E1147" w:rsidRDefault="005545CD" w:rsidP="005545CD">
      <w:pPr>
        <w:jc w:val="both"/>
        <w:rPr>
          <w:rFonts w:ascii="Times New Roman" w:hAnsi="Times New Roman"/>
          <w:color w:val="000000" w:themeColor="text1"/>
          <w:sz w:val="24"/>
          <w:szCs w:val="24"/>
        </w:rPr>
      </w:pPr>
      <w:r w:rsidRPr="00D16709">
        <w:rPr>
          <w:rFonts w:ascii="Arial" w:hAnsi="Arial" w:cs="Arial"/>
        </w:rPr>
        <w:object w:dxaOrig="4424" w:dyaOrig="4937" w14:anchorId="3BE048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05pt;height:239.05pt" o:ole="">
            <v:imagedata r:id="rId7" o:title="" cropbottom="13235f" cropright="11899f"/>
          </v:shape>
          <o:OLEObject Type="Embed" ProgID="ChemDraw.Document.6.0" ShapeID="_x0000_i1025" DrawAspect="Content" ObjectID="_1561206699" r:id="rId8"/>
        </w:object>
      </w:r>
    </w:p>
    <w:p w14:paraId="6736A531" w14:textId="77777777" w:rsidR="005545CD" w:rsidRDefault="005545CD" w:rsidP="005545CD">
      <w:pPr>
        <w:jc w:val="both"/>
        <w:rPr>
          <w:rFonts w:ascii="Times New Roman" w:hAnsi="Times New Roman"/>
          <w:color w:val="000000" w:themeColor="text1"/>
          <w:sz w:val="24"/>
          <w:szCs w:val="24"/>
        </w:rPr>
      </w:pPr>
    </w:p>
    <w:p w14:paraId="366C4675" w14:textId="77777777" w:rsidR="005545CD" w:rsidRPr="0092772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7. </w:t>
      </w:r>
      <w:r w:rsidRPr="0092772C">
        <w:rPr>
          <w:rFonts w:ascii="Times New Roman" w:hAnsi="Times New Roman"/>
          <w:color w:val="000000" w:themeColor="text1"/>
          <w:sz w:val="24"/>
          <w:szCs w:val="24"/>
        </w:rPr>
        <w:t>2.</w:t>
      </w:r>
      <w:r w:rsidRPr="0092772C">
        <w:rPr>
          <w:rFonts w:ascii="Times New Roman" w:hAnsi="Times New Roman"/>
          <w:color w:val="000000" w:themeColor="text1"/>
          <w:sz w:val="24"/>
          <w:szCs w:val="24"/>
        </w:rPr>
        <w:tab/>
        <w:t>Kapalı formülü C4H10O olan X, Y ve Z bileşikleriyle ilgili şu bilgiler verilmiştir:</w:t>
      </w:r>
    </w:p>
    <w:p w14:paraId="72D7D86F" w14:textId="77777777" w:rsidR="005545CD" w:rsidRPr="0092772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w:t>
      </w:r>
      <w:r w:rsidRPr="0092772C">
        <w:rPr>
          <w:rFonts w:ascii="Times New Roman" w:hAnsi="Times New Roman"/>
          <w:color w:val="000000" w:themeColor="text1"/>
          <w:sz w:val="24"/>
          <w:szCs w:val="24"/>
        </w:rPr>
        <w:t>X iki kez, Y bir kez yükseltgenebilmekte, Z ise yükseltgenememektedir.</w:t>
      </w:r>
    </w:p>
    <w:p w14:paraId="5D9703AC" w14:textId="77777777" w:rsidR="005545CD" w:rsidRPr="0092772C" w:rsidRDefault="005545CD" w:rsidP="005545CD">
      <w:pPr>
        <w:jc w:val="both"/>
        <w:rPr>
          <w:rFonts w:ascii="Times New Roman" w:hAnsi="Times New Roman"/>
          <w:color w:val="000000" w:themeColor="text1"/>
          <w:sz w:val="24"/>
          <w:szCs w:val="24"/>
        </w:rPr>
      </w:pPr>
      <w:r w:rsidRPr="0092772C">
        <w:rPr>
          <w:rFonts w:ascii="Times New Roman" w:hAnsi="Times New Roman"/>
          <w:color w:val="000000" w:themeColor="text1"/>
          <w:sz w:val="24"/>
          <w:szCs w:val="24"/>
        </w:rPr>
        <w:t>-Her birinin birer molünden bir mol su çıkmasın sonucu oluşan bileşiklerin kapalı formülleri C4H8 dir.</w:t>
      </w:r>
    </w:p>
    <w:p w14:paraId="0574C650" w14:textId="77777777" w:rsidR="005545CD" w:rsidRDefault="005545CD" w:rsidP="005545CD">
      <w:pPr>
        <w:jc w:val="both"/>
        <w:rPr>
          <w:rFonts w:ascii="Times New Roman" w:hAnsi="Times New Roman"/>
          <w:color w:val="000000" w:themeColor="text1"/>
          <w:sz w:val="24"/>
          <w:szCs w:val="24"/>
        </w:rPr>
      </w:pPr>
      <w:r w:rsidRPr="0092772C">
        <w:rPr>
          <w:rFonts w:ascii="Times New Roman" w:hAnsi="Times New Roman"/>
          <w:color w:val="000000" w:themeColor="text1"/>
          <w:sz w:val="24"/>
          <w:szCs w:val="24"/>
        </w:rPr>
        <w:t>Buna göre X, Y ve Z bileşikleriyle ilgili aşağıdakilerin hangisi yanlıştır?</w:t>
      </w:r>
    </w:p>
    <w:p w14:paraId="6BE8A2F5" w14:textId="77777777" w:rsidR="005545CD" w:rsidRDefault="005545CD" w:rsidP="005545CD">
      <w:pPr>
        <w:jc w:val="both"/>
        <w:rPr>
          <w:rFonts w:ascii="Times New Roman" w:hAnsi="Times New Roman"/>
          <w:color w:val="000000" w:themeColor="text1"/>
          <w:sz w:val="24"/>
          <w:szCs w:val="24"/>
        </w:rPr>
      </w:pPr>
    </w:p>
    <w:p w14:paraId="56C07E2C" w14:textId="77777777" w:rsidR="005545CD" w:rsidRPr="0092772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a. X, CH3CH2CH2CH2OH olabilir</w:t>
      </w:r>
    </w:p>
    <w:p w14:paraId="31B550DA" w14:textId="77777777" w:rsidR="005545CD" w:rsidRPr="0092772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b. Y, CH3CH2CH(OH)CH3 olabilir</w:t>
      </w:r>
    </w:p>
    <w:p w14:paraId="13EB8022" w14:textId="77777777" w:rsidR="005545CD" w:rsidRPr="0092772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c. Z, (CH3)3COH olabilir</w:t>
      </w:r>
    </w:p>
    <w:p w14:paraId="4C9F5006" w14:textId="77777777" w:rsidR="005545CD" w:rsidRPr="0092772C"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d. X, (CH3)2CHCH2OH olabilir</w:t>
      </w:r>
    </w:p>
    <w:p w14:paraId="16CDCE73"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e. Z, CH3CH2CH2OCH3 olabilir</w:t>
      </w:r>
    </w:p>
    <w:p w14:paraId="7075C434" w14:textId="77777777" w:rsidR="005545CD" w:rsidRDefault="005545CD" w:rsidP="005545CD">
      <w:pPr>
        <w:jc w:val="both"/>
        <w:rPr>
          <w:rFonts w:ascii="Times New Roman" w:hAnsi="Times New Roman"/>
          <w:color w:val="000000" w:themeColor="text1"/>
          <w:sz w:val="24"/>
          <w:szCs w:val="24"/>
        </w:rPr>
      </w:pPr>
    </w:p>
    <w:p w14:paraId="70F4E218"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8. </w:t>
      </w:r>
      <w:r w:rsidRPr="008508BB">
        <w:rPr>
          <w:rFonts w:ascii="Times New Roman" w:hAnsi="Times New Roman"/>
          <w:color w:val="000000" w:themeColor="text1"/>
          <w:sz w:val="24"/>
          <w:szCs w:val="24"/>
        </w:rPr>
        <w:t>Aşağıda verilen bileşiklerden hangisinin adı, karşısında yanlış verilmiştir?</w:t>
      </w:r>
    </w:p>
    <w:p w14:paraId="7D929F70" w14:textId="77777777" w:rsidR="005545CD" w:rsidRDefault="005545CD" w:rsidP="005545CD">
      <w:pPr>
        <w:jc w:val="both"/>
        <w:rPr>
          <w:rFonts w:ascii="Times New Roman" w:hAnsi="Times New Roman"/>
          <w:color w:val="000000" w:themeColor="text1"/>
          <w:sz w:val="24"/>
          <w:szCs w:val="24"/>
        </w:rPr>
      </w:pPr>
      <w:r>
        <w:rPr>
          <w:rFonts w:ascii="Times New Roman" w:hAnsi="Times New Roman"/>
          <w:noProof/>
          <w:color w:val="000000" w:themeColor="text1"/>
          <w:sz w:val="24"/>
          <w:szCs w:val="24"/>
          <w:lang w:val="en-US" w:eastAsia="en-US"/>
        </w:rPr>
        <w:lastRenderedPageBreak/>
        <w:drawing>
          <wp:inline distT="0" distB="0" distL="0" distR="0" wp14:anchorId="6F373D26" wp14:editId="3531C80D">
            <wp:extent cx="3230880" cy="3712845"/>
            <wp:effectExtent l="0" t="0" r="762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30880" cy="3712845"/>
                    </a:xfrm>
                    <a:prstGeom prst="rect">
                      <a:avLst/>
                    </a:prstGeom>
                    <a:noFill/>
                  </pic:spPr>
                </pic:pic>
              </a:graphicData>
            </a:graphic>
          </wp:inline>
        </w:drawing>
      </w:r>
    </w:p>
    <w:p w14:paraId="7CFB7B1A" w14:textId="77777777" w:rsidR="005545CD" w:rsidRDefault="005545CD" w:rsidP="005545CD">
      <w:pPr>
        <w:jc w:val="both"/>
        <w:rPr>
          <w:rFonts w:ascii="Times New Roman" w:hAnsi="Times New Roman"/>
          <w:color w:val="000000" w:themeColor="text1"/>
          <w:sz w:val="24"/>
          <w:szCs w:val="24"/>
        </w:rPr>
      </w:pPr>
    </w:p>
    <w:p w14:paraId="56AE988B"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99. </w:t>
      </w:r>
      <w:r w:rsidRPr="008508BB">
        <w:rPr>
          <w:rFonts w:ascii="Times New Roman" w:hAnsi="Times New Roman"/>
          <w:color w:val="000000" w:themeColor="text1"/>
          <w:sz w:val="24"/>
          <w:szCs w:val="24"/>
        </w:rPr>
        <w:t>I. 2- etilsiklopentanon</w:t>
      </w:r>
    </w:p>
    <w:p w14:paraId="031EEF55"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Pr="008508BB">
        <w:rPr>
          <w:rFonts w:ascii="Times New Roman" w:hAnsi="Times New Roman"/>
          <w:color w:val="000000" w:themeColor="text1"/>
          <w:sz w:val="24"/>
          <w:szCs w:val="24"/>
        </w:rPr>
        <w:t>II. Siklohekzanon</w:t>
      </w:r>
    </w:p>
    <w:p w14:paraId="54D03365"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    </w:t>
      </w:r>
      <w:r w:rsidRPr="008508BB">
        <w:rPr>
          <w:rFonts w:ascii="Times New Roman" w:hAnsi="Times New Roman"/>
          <w:color w:val="000000" w:themeColor="text1"/>
          <w:sz w:val="24"/>
          <w:szCs w:val="24"/>
        </w:rPr>
        <w:t>III. 4-hekzen-2-on</w:t>
      </w:r>
    </w:p>
    <w:p w14:paraId="52508747" w14:textId="77777777" w:rsidR="005545CD" w:rsidRPr="008508BB" w:rsidRDefault="005545CD" w:rsidP="005545CD">
      <w:pPr>
        <w:jc w:val="both"/>
        <w:rPr>
          <w:rFonts w:ascii="Times New Roman" w:hAnsi="Times New Roman"/>
          <w:color w:val="000000" w:themeColor="text1"/>
          <w:sz w:val="24"/>
          <w:szCs w:val="24"/>
        </w:rPr>
      </w:pPr>
    </w:p>
    <w:p w14:paraId="76629A9D" w14:textId="77777777" w:rsidR="005545CD" w:rsidRPr="008508BB" w:rsidRDefault="005545CD" w:rsidP="005545CD">
      <w:pPr>
        <w:jc w:val="both"/>
        <w:rPr>
          <w:rFonts w:ascii="Times New Roman" w:hAnsi="Times New Roman"/>
          <w:color w:val="000000" w:themeColor="text1"/>
          <w:sz w:val="24"/>
          <w:szCs w:val="24"/>
        </w:rPr>
      </w:pPr>
      <w:r w:rsidRPr="008508BB">
        <w:rPr>
          <w:rFonts w:ascii="Times New Roman" w:hAnsi="Times New Roman"/>
          <w:color w:val="000000" w:themeColor="text1"/>
          <w:sz w:val="24"/>
          <w:szCs w:val="24"/>
        </w:rPr>
        <w:t>Bu bileşiklerle ilgili aşağıdaki ifadelerden hangisi yanlıştır?</w:t>
      </w:r>
    </w:p>
    <w:p w14:paraId="3FD2617C"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8508BB">
        <w:rPr>
          <w:rFonts w:ascii="Times New Roman" w:hAnsi="Times New Roman"/>
          <w:color w:val="000000" w:themeColor="text1"/>
          <w:sz w:val="24"/>
          <w:szCs w:val="24"/>
        </w:rPr>
        <w:t>Üçününde kapalı formülü C6H10O dur</w:t>
      </w:r>
    </w:p>
    <w:p w14:paraId="04F2B3FB"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8508BB">
        <w:rPr>
          <w:rFonts w:ascii="Times New Roman" w:hAnsi="Times New Roman"/>
          <w:color w:val="000000" w:themeColor="text1"/>
          <w:sz w:val="24"/>
          <w:szCs w:val="24"/>
        </w:rPr>
        <w:t>Üç</w:t>
      </w:r>
      <w:r>
        <w:rPr>
          <w:rFonts w:ascii="Times New Roman" w:hAnsi="Times New Roman"/>
          <w:color w:val="000000" w:themeColor="text1"/>
          <w:sz w:val="24"/>
          <w:szCs w:val="24"/>
        </w:rPr>
        <w:t>ü de birbirinin yapı izomeridir</w:t>
      </w:r>
    </w:p>
    <w:p w14:paraId="6DEF672B"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8508BB">
        <w:rPr>
          <w:rFonts w:ascii="Times New Roman" w:hAnsi="Times New Roman"/>
          <w:color w:val="000000" w:themeColor="text1"/>
          <w:sz w:val="24"/>
          <w:szCs w:val="24"/>
        </w:rPr>
        <w:t xml:space="preserve">Üçü de </w:t>
      </w:r>
      <w:r>
        <w:rPr>
          <w:rFonts w:ascii="Times New Roman" w:hAnsi="Times New Roman"/>
          <w:color w:val="000000" w:themeColor="text1"/>
          <w:sz w:val="24"/>
          <w:szCs w:val="24"/>
        </w:rPr>
        <w:t>uygun koşulda alkole indirgenir</w:t>
      </w:r>
    </w:p>
    <w:p w14:paraId="1455C54D"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8508BB">
        <w:rPr>
          <w:rFonts w:ascii="Times New Roman" w:hAnsi="Times New Roman"/>
          <w:color w:val="000000" w:themeColor="text1"/>
          <w:sz w:val="24"/>
          <w:szCs w:val="24"/>
        </w:rPr>
        <w:t>Üçü de uygun koşulda</w:t>
      </w:r>
      <w:r>
        <w:rPr>
          <w:rFonts w:ascii="Times New Roman" w:hAnsi="Times New Roman"/>
          <w:color w:val="000000" w:themeColor="text1"/>
          <w:sz w:val="24"/>
          <w:szCs w:val="24"/>
        </w:rPr>
        <w:t xml:space="preserve"> karboksilik aside yükseltgenir</w:t>
      </w:r>
    </w:p>
    <w:p w14:paraId="397EC502" w14:textId="77777777" w:rsidR="005545CD"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8508BB">
        <w:rPr>
          <w:rFonts w:ascii="Times New Roman" w:hAnsi="Times New Roman"/>
          <w:color w:val="000000" w:themeColor="text1"/>
          <w:sz w:val="24"/>
          <w:szCs w:val="24"/>
        </w:rPr>
        <w:t>III. Bileşik uygun koşullardaB</w:t>
      </w:r>
      <w:r>
        <w:rPr>
          <w:rFonts w:ascii="Times New Roman" w:hAnsi="Times New Roman"/>
          <w:color w:val="000000" w:themeColor="text1"/>
          <w:sz w:val="24"/>
          <w:szCs w:val="24"/>
        </w:rPr>
        <w:t>r2 ile katılma reaksiyonu verir</w:t>
      </w:r>
    </w:p>
    <w:p w14:paraId="4F58B3BE" w14:textId="77777777" w:rsidR="005545CD" w:rsidRDefault="005545CD" w:rsidP="005545CD">
      <w:pPr>
        <w:jc w:val="both"/>
        <w:rPr>
          <w:rFonts w:ascii="Times New Roman" w:hAnsi="Times New Roman"/>
          <w:color w:val="000000" w:themeColor="text1"/>
          <w:sz w:val="24"/>
          <w:szCs w:val="24"/>
        </w:rPr>
      </w:pPr>
    </w:p>
    <w:p w14:paraId="18F46DF2"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100. </w:t>
      </w:r>
    </w:p>
    <w:p w14:paraId="742AA24B" w14:textId="77777777" w:rsidR="005545CD" w:rsidRPr="008508BB" w:rsidRDefault="005545CD" w:rsidP="005545CD">
      <w:pPr>
        <w:jc w:val="both"/>
        <w:rPr>
          <w:rFonts w:ascii="Times New Roman" w:hAnsi="Times New Roman"/>
          <w:color w:val="000000" w:themeColor="text1"/>
          <w:sz w:val="24"/>
          <w:szCs w:val="24"/>
        </w:rPr>
      </w:pPr>
      <w:r w:rsidRPr="008508BB">
        <w:rPr>
          <w:rFonts w:ascii="Times New Roman" w:hAnsi="Times New Roman"/>
          <w:color w:val="000000" w:themeColor="text1"/>
          <w:sz w:val="24"/>
          <w:szCs w:val="24"/>
        </w:rPr>
        <w:t xml:space="preserve">        </w:t>
      </w:r>
      <w:r>
        <w:object w:dxaOrig="4728" w:dyaOrig="854" w14:anchorId="264F0602">
          <v:shape id="_x0000_i1026" type="#_x0000_t75" style="width:247.1pt;height:45.5pt" o:ole="">
            <v:imagedata r:id="rId10" o:title="" cropbottom="16615f" cropright="13473f"/>
          </v:shape>
          <o:OLEObject Type="Embed" ProgID="ChemDraw.Document.6.0" ShapeID="_x0000_i1026" DrawAspect="Content" ObjectID="_1561206700" r:id="rId11"/>
        </w:object>
      </w:r>
      <w:r w:rsidRPr="008508BB">
        <w:rPr>
          <w:rFonts w:ascii="Times New Roman" w:hAnsi="Times New Roman"/>
          <w:color w:val="000000" w:themeColor="text1"/>
          <w:sz w:val="24"/>
          <w:szCs w:val="24"/>
        </w:rPr>
        <w:t xml:space="preserve">    </w:t>
      </w:r>
    </w:p>
    <w:p w14:paraId="22A11F18" w14:textId="77777777" w:rsidR="005545CD" w:rsidRDefault="005545CD" w:rsidP="005545CD">
      <w:pPr>
        <w:jc w:val="both"/>
        <w:rPr>
          <w:rFonts w:ascii="Times New Roman" w:hAnsi="Times New Roman"/>
          <w:color w:val="000000" w:themeColor="text1"/>
          <w:sz w:val="24"/>
          <w:szCs w:val="24"/>
        </w:rPr>
      </w:pPr>
    </w:p>
    <w:p w14:paraId="1A329B56" w14:textId="77777777" w:rsidR="005545CD" w:rsidRPr="008508BB" w:rsidRDefault="005545CD" w:rsidP="005545CD">
      <w:pPr>
        <w:jc w:val="both"/>
        <w:rPr>
          <w:rFonts w:ascii="Times New Roman" w:hAnsi="Times New Roman"/>
          <w:color w:val="000000" w:themeColor="text1"/>
          <w:sz w:val="24"/>
          <w:szCs w:val="24"/>
        </w:rPr>
      </w:pPr>
      <w:r w:rsidRPr="008508BB">
        <w:rPr>
          <w:rFonts w:ascii="Times New Roman" w:hAnsi="Times New Roman"/>
          <w:color w:val="000000" w:themeColor="text1"/>
          <w:sz w:val="24"/>
          <w:szCs w:val="24"/>
        </w:rPr>
        <w:t>Tepkimesinde X bileşiği aşağıdakilerden hangisidir?</w:t>
      </w:r>
    </w:p>
    <w:p w14:paraId="227DEDE3"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a. </w:t>
      </w:r>
      <w:r w:rsidRPr="008508BB">
        <w:rPr>
          <w:rFonts w:ascii="Times New Roman" w:hAnsi="Times New Roman"/>
          <w:color w:val="000000" w:themeColor="text1"/>
          <w:sz w:val="24"/>
          <w:szCs w:val="24"/>
        </w:rPr>
        <w:t>2,2-diklor-4,5-dimetilheptan</w:t>
      </w:r>
    </w:p>
    <w:p w14:paraId="541BE76B"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b. </w:t>
      </w:r>
      <w:r w:rsidRPr="008508BB">
        <w:rPr>
          <w:rFonts w:ascii="Times New Roman" w:hAnsi="Times New Roman"/>
          <w:color w:val="000000" w:themeColor="text1"/>
          <w:sz w:val="24"/>
          <w:szCs w:val="24"/>
        </w:rPr>
        <w:t>1,2-diklor-4,5-dimetilheptan</w:t>
      </w:r>
    </w:p>
    <w:p w14:paraId="4D89D86D"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c. </w:t>
      </w:r>
      <w:r w:rsidRPr="008508BB">
        <w:rPr>
          <w:rFonts w:ascii="Times New Roman" w:hAnsi="Times New Roman"/>
          <w:color w:val="000000" w:themeColor="text1"/>
          <w:sz w:val="24"/>
          <w:szCs w:val="24"/>
        </w:rPr>
        <w:t>1,2-diklor-4,5-dimetilhegzan</w:t>
      </w:r>
    </w:p>
    <w:p w14:paraId="3C409E4C" w14:textId="77777777" w:rsidR="005545CD" w:rsidRPr="008508BB"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d. </w:t>
      </w:r>
      <w:r w:rsidRPr="008508BB">
        <w:rPr>
          <w:rFonts w:ascii="Times New Roman" w:hAnsi="Times New Roman"/>
          <w:color w:val="000000" w:themeColor="text1"/>
          <w:sz w:val="24"/>
          <w:szCs w:val="24"/>
        </w:rPr>
        <w:t>1,1-diklor-4,5-dimetilhegzan</w:t>
      </w:r>
    </w:p>
    <w:p w14:paraId="16059524" w14:textId="77777777" w:rsidR="005545CD" w:rsidRPr="001E1147" w:rsidRDefault="005545CD" w:rsidP="005545CD">
      <w:pPr>
        <w:jc w:val="both"/>
        <w:rPr>
          <w:rFonts w:ascii="Times New Roman" w:hAnsi="Times New Roman"/>
          <w:color w:val="000000" w:themeColor="text1"/>
          <w:sz w:val="24"/>
          <w:szCs w:val="24"/>
        </w:rPr>
      </w:pPr>
      <w:r>
        <w:rPr>
          <w:rFonts w:ascii="Times New Roman" w:hAnsi="Times New Roman"/>
          <w:color w:val="000000" w:themeColor="text1"/>
          <w:sz w:val="24"/>
          <w:szCs w:val="24"/>
        </w:rPr>
        <w:t xml:space="preserve">e. </w:t>
      </w:r>
      <w:r w:rsidRPr="008508BB">
        <w:rPr>
          <w:rFonts w:ascii="Times New Roman" w:hAnsi="Times New Roman"/>
          <w:color w:val="000000" w:themeColor="text1"/>
          <w:sz w:val="24"/>
          <w:szCs w:val="24"/>
        </w:rPr>
        <w:t>2,2-diklor-4,5-metilheptan</w:t>
      </w:r>
    </w:p>
    <w:p w14:paraId="79E17FDE" w14:textId="77777777" w:rsidR="00C615AD" w:rsidRPr="00FE5067" w:rsidRDefault="00C615AD" w:rsidP="005545CD">
      <w:pPr>
        <w:rPr>
          <w:rFonts w:ascii="Times New Roman" w:hAnsi="Times New Roman"/>
          <w:sz w:val="28"/>
          <w:szCs w:val="28"/>
        </w:rPr>
      </w:pPr>
    </w:p>
    <w:sectPr w:rsidR="00C615AD" w:rsidRPr="00FE5067" w:rsidSect="00FE5067">
      <w:footerReference w:type="default" r:id="rId12"/>
      <w:pgSz w:w="11900" w:h="16840"/>
      <w:pgMar w:top="1440" w:right="1800" w:bottom="1440" w:left="180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28E98F" w14:textId="77777777" w:rsidR="00C36389" w:rsidRDefault="00C36389" w:rsidP="00182D4D">
      <w:r>
        <w:separator/>
      </w:r>
    </w:p>
  </w:endnote>
  <w:endnote w:type="continuationSeparator" w:id="0">
    <w:p w14:paraId="68668661" w14:textId="77777777" w:rsidR="00C36389" w:rsidRDefault="00C36389" w:rsidP="00182D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A2"/>
    <w:family w:val="swiss"/>
    <w:pitch w:val="variable"/>
    <w:sig w:usb0="E0002A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Times">
    <w:panose1 w:val="02020603050405020304"/>
    <w:charset w:val="A2"/>
    <w:family w:val="roman"/>
    <w:pitch w:val="variable"/>
    <w:sig w:usb0="E0002EFF" w:usb1="C000785B" w:usb2="00000009" w:usb3="00000000" w:csb0="000001FF" w:csb1="00000000"/>
  </w:font>
  <w:font w:name="Cambria">
    <w:panose1 w:val="02040503050406030204"/>
    <w:charset w:val="A2"/>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Lucida Grande">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Math">
    <w:panose1 w:val="02040503050406030204"/>
    <w:charset w:val="A2"/>
    <w:family w:val="roman"/>
    <w:pitch w:val="variable"/>
    <w:sig w:usb0="E00002FF" w:usb1="420024FF" w:usb2="00000000" w:usb3="00000000" w:csb0="0000019F" w:csb1="00000000"/>
  </w:font>
  <w:font w:name="Arial">
    <w:panose1 w:val="020B0604020202020204"/>
    <w:charset w:val="A2"/>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43434918"/>
      <w:docPartObj>
        <w:docPartGallery w:val="Page Numbers (Bottom of Page)"/>
        <w:docPartUnique/>
      </w:docPartObj>
    </w:sdtPr>
    <w:sdtContent>
      <w:p w14:paraId="4A50F56D" w14:textId="1C851E66" w:rsidR="00961C07" w:rsidRDefault="00961C07">
        <w:pPr>
          <w:pStyle w:val="Footer"/>
          <w:jc w:val="center"/>
        </w:pPr>
        <w:r>
          <w:fldChar w:fldCharType="begin"/>
        </w:r>
        <w:r>
          <w:instrText>PAGE   \* MERGEFORMAT</w:instrText>
        </w:r>
        <w:r>
          <w:fldChar w:fldCharType="separate"/>
        </w:r>
        <w:r w:rsidR="003602C2">
          <w:rPr>
            <w:noProof/>
          </w:rPr>
          <w:t>6</w:t>
        </w:r>
        <w:r>
          <w:fldChar w:fldCharType="end"/>
        </w:r>
      </w:p>
    </w:sdtContent>
  </w:sdt>
  <w:p w14:paraId="3B2BBE91" w14:textId="77777777" w:rsidR="00961C07" w:rsidRDefault="00961C0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C325FC" w14:textId="77777777" w:rsidR="00C36389" w:rsidRDefault="00C36389" w:rsidP="00182D4D">
      <w:r>
        <w:separator/>
      </w:r>
    </w:p>
  </w:footnote>
  <w:footnote w:type="continuationSeparator" w:id="0">
    <w:p w14:paraId="282E01FB" w14:textId="77777777" w:rsidR="00C36389" w:rsidRDefault="00C36389" w:rsidP="00182D4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5B7D1C"/>
    <w:multiLevelType w:val="hybridMultilevel"/>
    <w:tmpl w:val="6BDA1F30"/>
    <w:lvl w:ilvl="0" w:tplc="2B4C4770">
      <w:start w:val="1"/>
      <w:numFmt w:val="decimal"/>
      <w:lvlText w:val="S%1)"/>
      <w:lvlJc w:val="left"/>
      <w:pPr>
        <w:ind w:left="360" w:hanging="360"/>
      </w:pPr>
      <w:rPr>
        <w:rFonts w:ascii="Calibri" w:hAnsi="Calibri" w:hint="default"/>
        <w:b w:val="0"/>
        <w:i w:val="0"/>
        <w:caps w:val="0"/>
        <w:strike w:val="0"/>
        <w:dstrike w:val="0"/>
        <w:vanish w:val="0"/>
        <w:sz w:val="22"/>
        <w:vertAlign w:val="baseline"/>
      </w:rPr>
    </w:lvl>
    <w:lvl w:ilvl="1" w:tplc="0C090019" w:tentative="1">
      <w:start w:val="1"/>
      <w:numFmt w:val="lowerLetter"/>
      <w:lvlText w:val="%2."/>
      <w:lvlJc w:val="left"/>
      <w:pPr>
        <w:ind w:left="1080" w:hanging="360"/>
      </w:pPr>
    </w:lvl>
    <w:lvl w:ilvl="2" w:tplc="0C09001B" w:tentative="1">
      <w:start w:val="1"/>
      <w:numFmt w:val="lowerRoman"/>
      <w:lvlText w:val="%3."/>
      <w:lvlJc w:val="right"/>
      <w:pPr>
        <w:ind w:left="1800" w:hanging="180"/>
      </w:pPr>
    </w:lvl>
    <w:lvl w:ilvl="3" w:tplc="0C09000F" w:tentative="1">
      <w:start w:val="1"/>
      <w:numFmt w:val="decimal"/>
      <w:lvlText w:val="%4."/>
      <w:lvlJc w:val="left"/>
      <w:pPr>
        <w:ind w:left="2520" w:hanging="360"/>
      </w:pPr>
    </w:lvl>
    <w:lvl w:ilvl="4" w:tplc="0C090019" w:tentative="1">
      <w:start w:val="1"/>
      <w:numFmt w:val="lowerLetter"/>
      <w:lvlText w:val="%5."/>
      <w:lvlJc w:val="left"/>
      <w:pPr>
        <w:ind w:left="3240" w:hanging="360"/>
      </w:pPr>
    </w:lvl>
    <w:lvl w:ilvl="5" w:tplc="0C09001B" w:tentative="1">
      <w:start w:val="1"/>
      <w:numFmt w:val="lowerRoman"/>
      <w:lvlText w:val="%6."/>
      <w:lvlJc w:val="right"/>
      <w:pPr>
        <w:ind w:left="3960" w:hanging="180"/>
      </w:pPr>
    </w:lvl>
    <w:lvl w:ilvl="6" w:tplc="0C09000F" w:tentative="1">
      <w:start w:val="1"/>
      <w:numFmt w:val="decimal"/>
      <w:lvlText w:val="%7."/>
      <w:lvlJc w:val="left"/>
      <w:pPr>
        <w:ind w:left="4680" w:hanging="360"/>
      </w:pPr>
    </w:lvl>
    <w:lvl w:ilvl="7" w:tplc="0C090019" w:tentative="1">
      <w:start w:val="1"/>
      <w:numFmt w:val="lowerLetter"/>
      <w:lvlText w:val="%8."/>
      <w:lvlJc w:val="left"/>
      <w:pPr>
        <w:ind w:left="5400" w:hanging="360"/>
      </w:pPr>
    </w:lvl>
    <w:lvl w:ilvl="8" w:tplc="0C09001B" w:tentative="1">
      <w:start w:val="1"/>
      <w:numFmt w:val="lowerRoman"/>
      <w:lvlText w:val="%9."/>
      <w:lvlJc w:val="right"/>
      <w:pPr>
        <w:ind w:left="6120" w:hanging="180"/>
      </w:pPr>
    </w:lvl>
  </w:abstractNum>
  <w:abstractNum w:abstractNumId="1" w15:restartNumberingAfterBreak="0">
    <w:nsid w:val="5B144AF8"/>
    <w:multiLevelType w:val="hybridMultilevel"/>
    <w:tmpl w:val="1C28B0C6"/>
    <w:lvl w:ilvl="0" w:tplc="408A8382">
      <w:start w:val="1"/>
      <w:numFmt w:val="decimal"/>
      <w:lvlText w:val="%1."/>
      <w:lvlJc w:val="left"/>
      <w:pPr>
        <w:ind w:left="720" w:hanging="360"/>
      </w:pPr>
      <w:rPr>
        <w:b/>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70EE2B4A"/>
    <w:multiLevelType w:val="hybridMultilevel"/>
    <w:tmpl w:val="071E4E0E"/>
    <w:lvl w:ilvl="0" w:tplc="EA06747C">
      <w:start w:val="1"/>
      <w:numFmt w:val="bullet"/>
      <w:lvlText w:val="•"/>
      <w:lvlJc w:val="left"/>
      <w:pPr>
        <w:tabs>
          <w:tab w:val="num" w:pos="720"/>
        </w:tabs>
        <w:ind w:left="720" w:hanging="360"/>
      </w:pPr>
      <w:rPr>
        <w:rFonts w:ascii="Times" w:hAnsi="Times" w:hint="default"/>
      </w:rPr>
    </w:lvl>
    <w:lvl w:ilvl="1" w:tplc="49967494">
      <w:start w:val="1"/>
      <w:numFmt w:val="bullet"/>
      <w:lvlText w:val="•"/>
      <w:lvlJc w:val="left"/>
      <w:pPr>
        <w:tabs>
          <w:tab w:val="num" w:pos="1440"/>
        </w:tabs>
        <w:ind w:left="1440" w:hanging="360"/>
      </w:pPr>
      <w:rPr>
        <w:rFonts w:ascii="Times" w:hAnsi="Times" w:hint="default"/>
      </w:rPr>
    </w:lvl>
    <w:lvl w:ilvl="2" w:tplc="DA4404F8" w:tentative="1">
      <w:start w:val="1"/>
      <w:numFmt w:val="bullet"/>
      <w:lvlText w:val="•"/>
      <w:lvlJc w:val="left"/>
      <w:pPr>
        <w:tabs>
          <w:tab w:val="num" w:pos="2160"/>
        </w:tabs>
        <w:ind w:left="2160" w:hanging="360"/>
      </w:pPr>
      <w:rPr>
        <w:rFonts w:ascii="Times" w:hAnsi="Times" w:hint="default"/>
      </w:rPr>
    </w:lvl>
    <w:lvl w:ilvl="3" w:tplc="15F222F6" w:tentative="1">
      <w:start w:val="1"/>
      <w:numFmt w:val="bullet"/>
      <w:lvlText w:val="•"/>
      <w:lvlJc w:val="left"/>
      <w:pPr>
        <w:tabs>
          <w:tab w:val="num" w:pos="2880"/>
        </w:tabs>
        <w:ind w:left="2880" w:hanging="360"/>
      </w:pPr>
      <w:rPr>
        <w:rFonts w:ascii="Times" w:hAnsi="Times" w:hint="default"/>
      </w:rPr>
    </w:lvl>
    <w:lvl w:ilvl="4" w:tplc="B6ECF21E" w:tentative="1">
      <w:start w:val="1"/>
      <w:numFmt w:val="bullet"/>
      <w:lvlText w:val="•"/>
      <w:lvlJc w:val="left"/>
      <w:pPr>
        <w:tabs>
          <w:tab w:val="num" w:pos="3600"/>
        </w:tabs>
        <w:ind w:left="3600" w:hanging="360"/>
      </w:pPr>
      <w:rPr>
        <w:rFonts w:ascii="Times" w:hAnsi="Times" w:hint="default"/>
      </w:rPr>
    </w:lvl>
    <w:lvl w:ilvl="5" w:tplc="2ECCBD92" w:tentative="1">
      <w:start w:val="1"/>
      <w:numFmt w:val="bullet"/>
      <w:lvlText w:val="•"/>
      <w:lvlJc w:val="left"/>
      <w:pPr>
        <w:tabs>
          <w:tab w:val="num" w:pos="4320"/>
        </w:tabs>
        <w:ind w:left="4320" w:hanging="360"/>
      </w:pPr>
      <w:rPr>
        <w:rFonts w:ascii="Times" w:hAnsi="Times" w:hint="default"/>
      </w:rPr>
    </w:lvl>
    <w:lvl w:ilvl="6" w:tplc="04A0DDC6" w:tentative="1">
      <w:start w:val="1"/>
      <w:numFmt w:val="bullet"/>
      <w:lvlText w:val="•"/>
      <w:lvlJc w:val="left"/>
      <w:pPr>
        <w:tabs>
          <w:tab w:val="num" w:pos="5040"/>
        </w:tabs>
        <w:ind w:left="5040" w:hanging="360"/>
      </w:pPr>
      <w:rPr>
        <w:rFonts w:ascii="Times" w:hAnsi="Times" w:hint="default"/>
      </w:rPr>
    </w:lvl>
    <w:lvl w:ilvl="7" w:tplc="94003902" w:tentative="1">
      <w:start w:val="1"/>
      <w:numFmt w:val="bullet"/>
      <w:lvlText w:val="•"/>
      <w:lvlJc w:val="left"/>
      <w:pPr>
        <w:tabs>
          <w:tab w:val="num" w:pos="5760"/>
        </w:tabs>
        <w:ind w:left="5760" w:hanging="360"/>
      </w:pPr>
      <w:rPr>
        <w:rFonts w:ascii="Times" w:hAnsi="Times" w:hint="default"/>
      </w:rPr>
    </w:lvl>
    <w:lvl w:ilvl="8" w:tplc="6CBE47D0" w:tentative="1">
      <w:start w:val="1"/>
      <w:numFmt w:val="bullet"/>
      <w:lvlText w:val="•"/>
      <w:lvlJc w:val="left"/>
      <w:pPr>
        <w:tabs>
          <w:tab w:val="num" w:pos="6480"/>
        </w:tabs>
        <w:ind w:left="6480" w:hanging="360"/>
      </w:pPr>
      <w:rPr>
        <w:rFonts w:ascii="Times" w:hAnsi="Times" w:hint="default"/>
      </w:rPr>
    </w:lvl>
  </w:abstractNum>
  <w:abstractNum w:abstractNumId="3" w15:restartNumberingAfterBreak="0">
    <w:nsid w:val="74274BDE"/>
    <w:multiLevelType w:val="hybridMultilevel"/>
    <w:tmpl w:val="E5661D18"/>
    <w:lvl w:ilvl="0" w:tplc="041F000F">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proofState w:spelling="clean" w:grammar="clean"/>
  <w:defaultTabStop w:val="720"/>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B2D01"/>
    <w:rsid w:val="00010DE9"/>
    <w:rsid w:val="00024717"/>
    <w:rsid w:val="0003114D"/>
    <w:rsid w:val="000352DC"/>
    <w:rsid w:val="0005662A"/>
    <w:rsid w:val="00060FAF"/>
    <w:rsid w:val="00073C73"/>
    <w:rsid w:val="00082CE1"/>
    <w:rsid w:val="00095818"/>
    <w:rsid w:val="000A3BC6"/>
    <w:rsid w:val="000B4C56"/>
    <w:rsid w:val="000C26D6"/>
    <w:rsid w:val="000C3B3D"/>
    <w:rsid w:val="000D1867"/>
    <w:rsid w:val="000E1B75"/>
    <w:rsid w:val="000E5148"/>
    <w:rsid w:val="000E7912"/>
    <w:rsid w:val="000F16FC"/>
    <w:rsid w:val="00106FCF"/>
    <w:rsid w:val="001351B1"/>
    <w:rsid w:val="0013568D"/>
    <w:rsid w:val="001460EF"/>
    <w:rsid w:val="001575DD"/>
    <w:rsid w:val="00167492"/>
    <w:rsid w:val="001728F2"/>
    <w:rsid w:val="00182B41"/>
    <w:rsid w:val="00182D4D"/>
    <w:rsid w:val="001B1357"/>
    <w:rsid w:val="001C34B8"/>
    <w:rsid w:val="001D1AEA"/>
    <w:rsid w:val="001F3172"/>
    <w:rsid w:val="002008BF"/>
    <w:rsid w:val="0020283E"/>
    <w:rsid w:val="002121B4"/>
    <w:rsid w:val="00217B0B"/>
    <w:rsid w:val="00223F09"/>
    <w:rsid w:val="0023562D"/>
    <w:rsid w:val="00241B43"/>
    <w:rsid w:val="00241EC3"/>
    <w:rsid w:val="00246559"/>
    <w:rsid w:val="002514AA"/>
    <w:rsid w:val="00256934"/>
    <w:rsid w:val="00256E4A"/>
    <w:rsid w:val="0029527A"/>
    <w:rsid w:val="002963B2"/>
    <w:rsid w:val="002A0DBE"/>
    <w:rsid w:val="002A1583"/>
    <w:rsid w:val="002A2422"/>
    <w:rsid w:val="002D423E"/>
    <w:rsid w:val="00302F25"/>
    <w:rsid w:val="00306B99"/>
    <w:rsid w:val="003275EF"/>
    <w:rsid w:val="00330BCB"/>
    <w:rsid w:val="0034780E"/>
    <w:rsid w:val="00354CC0"/>
    <w:rsid w:val="00356DC5"/>
    <w:rsid w:val="003602C2"/>
    <w:rsid w:val="00374B08"/>
    <w:rsid w:val="0039592C"/>
    <w:rsid w:val="00395983"/>
    <w:rsid w:val="0039627E"/>
    <w:rsid w:val="003A77B6"/>
    <w:rsid w:val="003A7EB5"/>
    <w:rsid w:val="003E61B4"/>
    <w:rsid w:val="00407B49"/>
    <w:rsid w:val="004205E1"/>
    <w:rsid w:val="00424394"/>
    <w:rsid w:val="0043221F"/>
    <w:rsid w:val="004364D9"/>
    <w:rsid w:val="004420DD"/>
    <w:rsid w:val="004573AF"/>
    <w:rsid w:val="004643BC"/>
    <w:rsid w:val="00475602"/>
    <w:rsid w:val="004761CE"/>
    <w:rsid w:val="004A766F"/>
    <w:rsid w:val="004B6296"/>
    <w:rsid w:val="005072A5"/>
    <w:rsid w:val="00517AC3"/>
    <w:rsid w:val="00523394"/>
    <w:rsid w:val="00526C81"/>
    <w:rsid w:val="00530224"/>
    <w:rsid w:val="00531B96"/>
    <w:rsid w:val="005357BB"/>
    <w:rsid w:val="0054547D"/>
    <w:rsid w:val="005545CD"/>
    <w:rsid w:val="0055480B"/>
    <w:rsid w:val="0056280D"/>
    <w:rsid w:val="005819B5"/>
    <w:rsid w:val="00586699"/>
    <w:rsid w:val="005921B8"/>
    <w:rsid w:val="005A16AF"/>
    <w:rsid w:val="005A25D9"/>
    <w:rsid w:val="005B2C9F"/>
    <w:rsid w:val="005B2D01"/>
    <w:rsid w:val="005D42E9"/>
    <w:rsid w:val="005F6ECC"/>
    <w:rsid w:val="006013F8"/>
    <w:rsid w:val="0060600C"/>
    <w:rsid w:val="00612A28"/>
    <w:rsid w:val="00613C1E"/>
    <w:rsid w:val="00640A2F"/>
    <w:rsid w:val="006414A3"/>
    <w:rsid w:val="00657FD3"/>
    <w:rsid w:val="00696D9F"/>
    <w:rsid w:val="006B0587"/>
    <w:rsid w:val="006B13D9"/>
    <w:rsid w:val="006C642D"/>
    <w:rsid w:val="006D4749"/>
    <w:rsid w:val="00701AF0"/>
    <w:rsid w:val="007029D4"/>
    <w:rsid w:val="0070679C"/>
    <w:rsid w:val="00712B96"/>
    <w:rsid w:val="00725CE5"/>
    <w:rsid w:val="00737C82"/>
    <w:rsid w:val="00741C84"/>
    <w:rsid w:val="007558FA"/>
    <w:rsid w:val="00780A1C"/>
    <w:rsid w:val="00786C30"/>
    <w:rsid w:val="007C2AFB"/>
    <w:rsid w:val="007C32C2"/>
    <w:rsid w:val="007D3EE1"/>
    <w:rsid w:val="007E3B81"/>
    <w:rsid w:val="007F3F4D"/>
    <w:rsid w:val="00800CFC"/>
    <w:rsid w:val="008029BA"/>
    <w:rsid w:val="00826DC0"/>
    <w:rsid w:val="008359F4"/>
    <w:rsid w:val="00844B72"/>
    <w:rsid w:val="008531E9"/>
    <w:rsid w:val="00857C91"/>
    <w:rsid w:val="008601C5"/>
    <w:rsid w:val="00861E57"/>
    <w:rsid w:val="008A0615"/>
    <w:rsid w:val="008A432C"/>
    <w:rsid w:val="008B1E50"/>
    <w:rsid w:val="008B7891"/>
    <w:rsid w:val="008F7D8D"/>
    <w:rsid w:val="00924DC1"/>
    <w:rsid w:val="009375E4"/>
    <w:rsid w:val="009550E7"/>
    <w:rsid w:val="00961C07"/>
    <w:rsid w:val="0097267C"/>
    <w:rsid w:val="009A21F0"/>
    <w:rsid w:val="009C39DB"/>
    <w:rsid w:val="009C7DA1"/>
    <w:rsid w:val="009D0846"/>
    <w:rsid w:val="009D11B6"/>
    <w:rsid w:val="00A0071C"/>
    <w:rsid w:val="00A27FAB"/>
    <w:rsid w:val="00A378D0"/>
    <w:rsid w:val="00A52413"/>
    <w:rsid w:val="00A60390"/>
    <w:rsid w:val="00A64323"/>
    <w:rsid w:val="00A71D88"/>
    <w:rsid w:val="00A95173"/>
    <w:rsid w:val="00A958B9"/>
    <w:rsid w:val="00AA451F"/>
    <w:rsid w:val="00AB7B10"/>
    <w:rsid w:val="00B039EB"/>
    <w:rsid w:val="00B12E7A"/>
    <w:rsid w:val="00B21656"/>
    <w:rsid w:val="00B25A8F"/>
    <w:rsid w:val="00B31BA2"/>
    <w:rsid w:val="00B353FC"/>
    <w:rsid w:val="00B426C9"/>
    <w:rsid w:val="00B612C4"/>
    <w:rsid w:val="00B62575"/>
    <w:rsid w:val="00B70DDF"/>
    <w:rsid w:val="00B77AE4"/>
    <w:rsid w:val="00B91CD5"/>
    <w:rsid w:val="00BA15B5"/>
    <w:rsid w:val="00BA4977"/>
    <w:rsid w:val="00BC5AFB"/>
    <w:rsid w:val="00BF0EF8"/>
    <w:rsid w:val="00BF407D"/>
    <w:rsid w:val="00C00C5B"/>
    <w:rsid w:val="00C012AB"/>
    <w:rsid w:val="00C13861"/>
    <w:rsid w:val="00C14ECB"/>
    <w:rsid w:val="00C163BA"/>
    <w:rsid w:val="00C2009B"/>
    <w:rsid w:val="00C21116"/>
    <w:rsid w:val="00C36389"/>
    <w:rsid w:val="00C4368A"/>
    <w:rsid w:val="00C46ACE"/>
    <w:rsid w:val="00C56857"/>
    <w:rsid w:val="00C615AD"/>
    <w:rsid w:val="00C65012"/>
    <w:rsid w:val="00C7517F"/>
    <w:rsid w:val="00C86D34"/>
    <w:rsid w:val="00CA1366"/>
    <w:rsid w:val="00CA17CC"/>
    <w:rsid w:val="00CA2C12"/>
    <w:rsid w:val="00CB1199"/>
    <w:rsid w:val="00CB7306"/>
    <w:rsid w:val="00CB7A7C"/>
    <w:rsid w:val="00CC375B"/>
    <w:rsid w:val="00CE1D42"/>
    <w:rsid w:val="00CF3CA8"/>
    <w:rsid w:val="00CF50B3"/>
    <w:rsid w:val="00D1461B"/>
    <w:rsid w:val="00D25E84"/>
    <w:rsid w:val="00D46A1B"/>
    <w:rsid w:val="00D66362"/>
    <w:rsid w:val="00D907A3"/>
    <w:rsid w:val="00D97B96"/>
    <w:rsid w:val="00DA136C"/>
    <w:rsid w:val="00DB1BCA"/>
    <w:rsid w:val="00DC19E1"/>
    <w:rsid w:val="00DD0479"/>
    <w:rsid w:val="00DD599B"/>
    <w:rsid w:val="00DE3240"/>
    <w:rsid w:val="00DE6512"/>
    <w:rsid w:val="00DF26FF"/>
    <w:rsid w:val="00E04603"/>
    <w:rsid w:val="00E05FED"/>
    <w:rsid w:val="00E110C7"/>
    <w:rsid w:val="00E20DA1"/>
    <w:rsid w:val="00E27886"/>
    <w:rsid w:val="00E50865"/>
    <w:rsid w:val="00E5765C"/>
    <w:rsid w:val="00E60A1E"/>
    <w:rsid w:val="00E94E87"/>
    <w:rsid w:val="00EA37C2"/>
    <w:rsid w:val="00EA49FF"/>
    <w:rsid w:val="00ED39DA"/>
    <w:rsid w:val="00ED678C"/>
    <w:rsid w:val="00EF01FC"/>
    <w:rsid w:val="00EF3173"/>
    <w:rsid w:val="00F01EEC"/>
    <w:rsid w:val="00F05795"/>
    <w:rsid w:val="00F0697A"/>
    <w:rsid w:val="00F148AB"/>
    <w:rsid w:val="00F223D0"/>
    <w:rsid w:val="00F26EC2"/>
    <w:rsid w:val="00F274F8"/>
    <w:rsid w:val="00F314FD"/>
    <w:rsid w:val="00F350AE"/>
    <w:rsid w:val="00F45B62"/>
    <w:rsid w:val="00F50112"/>
    <w:rsid w:val="00F5406D"/>
    <w:rsid w:val="00F84551"/>
    <w:rsid w:val="00F95D7E"/>
    <w:rsid w:val="00FA5D7C"/>
    <w:rsid w:val="00FA6DBD"/>
    <w:rsid w:val="00FB2158"/>
    <w:rsid w:val="00FB4DEC"/>
    <w:rsid w:val="00FC31DD"/>
    <w:rsid w:val="00FE5067"/>
    <w:rsid w:val="00FF30A2"/>
    <w:rsid w:val="00FF6068"/>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41E21133"/>
  <w14:defaultImageDpi w14:val="300"/>
  <w15:docId w15:val="{95C8C995-66DA-452D-8F89-0EEC253DCA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uiPriority="40"/>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B2D01"/>
    <w:rPr>
      <w:rFonts w:ascii="Cambria" w:eastAsia="MS Mincho" w:hAnsi="Cambria" w:cs="Times New Roman"/>
      <w:sz w:val="20"/>
      <w:szCs w:val="20"/>
      <w:lang w:val="tr-TR" w:eastAsia="tr-T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B2D01"/>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B2D01"/>
    <w:rPr>
      <w:rFonts w:ascii="Lucida Grande" w:eastAsia="MS Mincho" w:hAnsi="Lucida Grande" w:cs="Lucida Grande"/>
      <w:sz w:val="18"/>
      <w:szCs w:val="18"/>
      <w:lang w:val="tr-TR" w:eastAsia="tr-TR"/>
    </w:rPr>
  </w:style>
  <w:style w:type="paragraph" w:styleId="ListParagraph">
    <w:name w:val="List Paragraph"/>
    <w:basedOn w:val="Normal"/>
    <w:uiPriority w:val="34"/>
    <w:qFormat/>
    <w:rsid w:val="00CA1366"/>
    <w:pPr>
      <w:ind w:left="720"/>
      <w:contextualSpacing/>
    </w:pPr>
  </w:style>
  <w:style w:type="paragraph" w:styleId="NoSpacing">
    <w:name w:val="No Spacing"/>
    <w:uiPriority w:val="1"/>
    <w:qFormat/>
    <w:rsid w:val="00E27886"/>
    <w:rPr>
      <w:rFonts w:eastAsiaTheme="minorHAnsi"/>
      <w:sz w:val="22"/>
      <w:szCs w:val="22"/>
      <w:lang w:val="tr-TR"/>
    </w:rPr>
  </w:style>
  <w:style w:type="table" w:styleId="TableGridLight">
    <w:name w:val="Grid Table Light"/>
    <w:basedOn w:val="TableNormal"/>
    <w:uiPriority w:val="40"/>
    <w:rsid w:val="00060FAF"/>
    <w:rPr>
      <w:rFonts w:eastAsiaTheme="minorHAnsi"/>
      <w:sz w:val="22"/>
      <w:szCs w:val="22"/>
      <w:lang w:val="en-AU"/>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TabloKlavuzu1">
    <w:name w:val="Tablo Kılavuzu1"/>
    <w:basedOn w:val="TableNormal"/>
    <w:next w:val="TableGrid"/>
    <w:uiPriority w:val="39"/>
    <w:rsid w:val="00330BCB"/>
    <w:rPr>
      <w:rFonts w:ascii="Calibri" w:eastAsia="Calibri" w:hAnsi="Calibri" w:cs="Times New Roman"/>
      <w:sz w:val="22"/>
      <w:szCs w:val="22"/>
      <w:lang w:val="tr-T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
    <w:name w:val="Table Grid"/>
    <w:basedOn w:val="TableNormal"/>
    <w:uiPriority w:val="59"/>
    <w:rsid w:val="00330B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182D4D"/>
    <w:pPr>
      <w:tabs>
        <w:tab w:val="center" w:pos="4536"/>
        <w:tab w:val="right" w:pos="9072"/>
      </w:tabs>
    </w:pPr>
  </w:style>
  <w:style w:type="character" w:customStyle="1" w:styleId="HeaderChar">
    <w:name w:val="Header Char"/>
    <w:basedOn w:val="DefaultParagraphFont"/>
    <w:link w:val="Header"/>
    <w:uiPriority w:val="99"/>
    <w:rsid w:val="00182D4D"/>
    <w:rPr>
      <w:rFonts w:ascii="Cambria" w:eastAsia="MS Mincho" w:hAnsi="Cambria" w:cs="Times New Roman"/>
      <w:sz w:val="20"/>
      <w:szCs w:val="20"/>
      <w:lang w:val="tr-TR" w:eastAsia="tr-TR"/>
    </w:rPr>
  </w:style>
  <w:style w:type="paragraph" w:styleId="Footer">
    <w:name w:val="footer"/>
    <w:basedOn w:val="Normal"/>
    <w:link w:val="FooterChar"/>
    <w:uiPriority w:val="99"/>
    <w:unhideWhenUsed/>
    <w:rsid w:val="00182D4D"/>
    <w:pPr>
      <w:tabs>
        <w:tab w:val="center" w:pos="4536"/>
        <w:tab w:val="right" w:pos="9072"/>
      </w:tabs>
    </w:pPr>
  </w:style>
  <w:style w:type="character" w:customStyle="1" w:styleId="FooterChar">
    <w:name w:val="Footer Char"/>
    <w:basedOn w:val="DefaultParagraphFont"/>
    <w:link w:val="Footer"/>
    <w:uiPriority w:val="99"/>
    <w:rsid w:val="00182D4D"/>
    <w:rPr>
      <w:rFonts w:ascii="Cambria" w:eastAsia="MS Mincho" w:hAnsi="Cambria" w:cs="Times New Roman"/>
      <w:sz w:val="20"/>
      <w:szCs w:val="20"/>
      <w:lang w:val="tr-TR" w:eastAsia="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8149754">
      <w:bodyDiv w:val="1"/>
      <w:marLeft w:val="0"/>
      <w:marRight w:val="0"/>
      <w:marTop w:val="0"/>
      <w:marBottom w:val="0"/>
      <w:divBdr>
        <w:top w:val="none" w:sz="0" w:space="0" w:color="auto"/>
        <w:left w:val="none" w:sz="0" w:space="0" w:color="auto"/>
        <w:bottom w:val="none" w:sz="0" w:space="0" w:color="auto"/>
        <w:right w:val="none" w:sz="0" w:space="0" w:color="auto"/>
      </w:divBdr>
    </w:div>
    <w:div w:id="272131773">
      <w:bodyDiv w:val="1"/>
      <w:marLeft w:val="0"/>
      <w:marRight w:val="0"/>
      <w:marTop w:val="0"/>
      <w:marBottom w:val="0"/>
      <w:divBdr>
        <w:top w:val="none" w:sz="0" w:space="0" w:color="auto"/>
        <w:left w:val="none" w:sz="0" w:space="0" w:color="auto"/>
        <w:bottom w:val="none" w:sz="0" w:space="0" w:color="auto"/>
        <w:right w:val="none" w:sz="0" w:space="0" w:color="auto"/>
      </w:divBdr>
      <w:divsChild>
        <w:div w:id="354700189">
          <w:marLeft w:val="1080"/>
          <w:marRight w:val="0"/>
          <w:marTop w:val="100"/>
          <w:marBottom w:val="0"/>
          <w:divBdr>
            <w:top w:val="none" w:sz="0" w:space="0" w:color="auto"/>
            <w:left w:val="none" w:sz="0" w:space="0" w:color="auto"/>
            <w:bottom w:val="none" w:sz="0" w:space="0" w:color="auto"/>
            <w:right w:val="none" w:sz="0" w:space="0" w:color="auto"/>
          </w:divBdr>
        </w:div>
        <w:div w:id="421688148">
          <w:marLeft w:val="1080"/>
          <w:marRight w:val="0"/>
          <w:marTop w:val="100"/>
          <w:marBottom w:val="0"/>
          <w:divBdr>
            <w:top w:val="none" w:sz="0" w:space="0" w:color="auto"/>
            <w:left w:val="none" w:sz="0" w:space="0" w:color="auto"/>
            <w:bottom w:val="none" w:sz="0" w:space="0" w:color="auto"/>
            <w:right w:val="none" w:sz="0" w:space="0" w:color="auto"/>
          </w:divBdr>
        </w:div>
        <w:div w:id="811484302">
          <w:marLeft w:val="1080"/>
          <w:marRight w:val="0"/>
          <w:marTop w:val="100"/>
          <w:marBottom w:val="0"/>
          <w:divBdr>
            <w:top w:val="none" w:sz="0" w:space="0" w:color="auto"/>
            <w:left w:val="none" w:sz="0" w:space="0" w:color="auto"/>
            <w:bottom w:val="none" w:sz="0" w:space="0" w:color="auto"/>
            <w:right w:val="none" w:sz="0" w:space="0" w:color="auto"/>
          </w:divBdr>
        </w:div>
        <w:div w:id="202524734">
          <w:marLeft w:val="1080"/>
          <w:marRight w:val="0"/>
          <w:marTop w:val="100"/>
          <w:marBottom w:val="0"/>
          <w:divBdr>
            <w:top w:val="none" w:sz="0" w:space="0" w:color="auto"/>
            <w:left w:val="none" w:sz="0" w:space="0" w:color="auto"/>
            <w:bottom w:val="none" w:sz="0" w:space="0" w:color="auto"/>
            <w:right w:val="none" w:sz="0" w:space="0" w:color="auto"/>
          </w:divBdr>
        </w:div>
      </w:divsChild>
    </w:div>
    <w:div w:id="339770911">
      <w:bodyDiv w:val="1"/>
      <w:marLeft w:val="0"/>
      <w:marRight w:val="0"/>
      <w:marTop w:val="0"/>
      <w:marBottom w:val="0"/>
      <w:divBdr>
        <w:top w:val="none" w:sz="0" w:space="0" w:color="auto"/>
        <w:left w:val="none" w:sz="0" w:space="0" w:color="auto"/>
        <w:bottom w:val="none" w:sz="0" w:space="0" w:color="auto"/>
        <w:right w:val="none" w:sz="0" w:space="0" w:color="auto"/>
      </w:divBdr>
    </w:div>
    <w:div w:id="568923039">
      <w:bodyDiv w:val="1"/>
      <w:marLeft w:val="0"/>
      <w:marRight w:val="0"/>
      <w:marTop w:val="0"/>
      <w:marBottom w:val="0"/>
      <w:divBdr>
        <w:top w:val="none" w:sz="0" w:space="0" w:color="auto"/>
        <w:left w:val="none" w:sz="0" w:space="0" w:color="auto"/>
        <w:bottom w:val="none" w:sz="0" w:space="0" w:color="auto"/>
        <w:right w:val="none" w:sz="0" w:space="0" w:color="auto"/>
      </w:divBdr>
    </w:div>
    <w:div w:id="640694849">
      <w:bodyDiv w:val="1"/>
      <w:marLeft w:val="0"/>
      <w:marRight w:val="0"/>
      <w:marTop w:val="0"/>
      <w:marBottom w:val="0"/>
      <w:divBdr>
        <w:top w:val="none" w:sz="0" w:space="0" w:color="auto"/>
        <w:left w:val="none" w:sz="0" w:space="0" w:color="auto"/>
        <w:bottom w:val="none" w:sz="0" w:space="0" w:color="auto"/>
        <w:right w:val="none" w:sz="0" w:space="0" w:color="auto"/>
      </w:divBdr>
    </w:div>
    <w:div w:id="815998179">
      <w:bodyDiv w:val="1"/>
      <w:marLeft w:val="0"/>
      <w:marRight w:val="0"/>
      <w:marTop w:val="0"/>
      <w:marBottom w:val="0"/>
      <w:divBdr>
        <w:top w:val="none" w:sz="0" w:space="0" w:color="auto"/>
        <w:left w:val="none" w:sz="0" w:space="0" w:color="auto"/>
        <w:bottom w:val="none" w:sz="0" w:space="0" w:color="auto"/>
        <w:right w:val="none" w:sz="0" w:space="0" w:color="auto"/>
      </w:divBdr>
    </w:div>
    <w:div w:id="905145683">
      <w:bodyDiv w:val="1"/>
      <w:marLeft w:val="0"/>
      <w:marRight w:val="0"/>
      <w:marTop w:val="0"/>
      <w:marBottom w:val="0"/>
      <w:divBdr>
        <w:top w:val="none" w:sz="0" w:space="0" w:color="auto"/>
        <w:left w:val="none" w:sz="0" w:space="0" w:color="auto"/>
        <w:bottom w:val="none" w:sz="0" w:space="0" w:color="auto"/>
        <w:right w:val="none" w:sz="0" w:space="0" w:color="auto"/>
      </w:divBdr>
    </w:div>
    <w:div w:id="1017078104">
      <w:bodyDiv w:val="1"/>
      <w:marLeft w:val="0"/>
      <w:marRight w:val="0"/>
      <w:marTop w:val="0"/>
      <w:marBottom w:val="0"/>
      <w:divBdr>
        <w:top w:val="none" w:sz="0" w:space="0" w:color="auto"/>
        <w:left w:val="none" w:sz="0" w:space="0" w:color="auto"/>
        <w:bottom w:val="none" w:sz="0" w:space="0" w:color="auto"/>
        <w:right w:val="none" w:sz="0" w:space="0" w:color="auto"/>
      </w:divBdr>
    </w:div>
    <w:div w:id="1161502756">
      <w:bodyDiv w:val="1"/>
      <w:marLeft w:val="0"/>
      <w:marRight w:val="0"/>
      <w:marTop w:val="0"/>
      <w:marBottom w:val="0"/>
      <w:divBdr>
        <w:top w:val="none" w:sz="0" w:space="0" w:color="auto"/>
        <w:left w:val="none" w:sz="0" w:space="0" w:color="auto"/>
        <w:bottom w:val="none" w:sz="0" w:space="0" w:color="auto"/>
        <w:right w:val="none" w:sz="0" w:space="0" w:color="auto"/>
      </w:divBdr>
    </w:div>
    <w:div w:id="1929535801">
      <w:bodyDiv w:val="1"/>
      <w:marLeft w:val="0"/>
      <w:marRight w:val="0"/>
      <w:marTop w:val="0"/>
      <w:marBottom w:val="0"/>
      <w:divBdr>
        <w:top w:val="none" w:sz="0" w:space="0" w:color="auto"/>
        <w:left w:val="none" w:sz="0" w:space="0" w:color="auto"/>
        <w:bottom w:val="none" w:sz="0" w:space="0" w:color="auto"/>
        <w:right w:val="none" w:sz="0" w:space="0" w:color="auto"/>
      </w:divBdr>
    </w:div>
    <w:div w:id="193632919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0" Type="http://schemas.openxmlformats.org/officeDocument/2006/relationships/image" Target="media/image3.e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20</Pages>
  <Words>4135</Words>
  <Characters>23573</Characters>
  <Application>Microsoft Office Word</Application>
  <DocSecurity>0</DocSecurity>
  <Lines>196</Lines>
  <Paragraphs>55</Paragraphs>
  <ScaleCrop>false</ScaleCrop>
  <HeadingPairs>
    <vt:vector size="4" baseType="variant">
      <vt:variant>
        <vt:lpstr>Title</vt:lpstr>
      </vt:variant>
      <vt:variant>
        <vt:i4>1</vt:i4>
      </vt:variant>
      <vt:variant>
        <vt:lpstr>Konu Başlığı</vt:lpstr>
      </vt:variant>
      <vt:variant>
        <vt:i4>1</vt:i4>
      </vt:variant>
    </vt:vector>
  </HeadingPairs>
  <TitlesOfParts>
    <vt:vector size="2" baseType="lpstr">
      <vt:lpstr/>
      <vt:lpstr/>
    </vt:vector>
  </TitlesOfParts>
  <Company>drserkanoner</Company>
  <LinksUpToDate>false</LinksUpToDate>
  <CharactersWithSpaces>276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erkan oner</dc:creator>
  <cp:keywords/>
  <dc:description/>
  <cp:lastModifiedBy>Emre</cp:lastModifiedBy>
  <cp:revision>16</cp:revision>
  <cp:lastPrinted>2017-06-20T09:08:00Z</cp:lastPrinted>
  <dcterms:created xsi:type="dcterms:W3CDTF">2017-07-09T07:19:00Z</dcterms:created>
  <dcterms:modified xsi:type="dcterms:W3CDTF">2017-07-10T12:45:00Z</dcterms:modified>
</cp:coreProperties>
</file>